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notesMasterIdLst>
    <p:notesMasterId r:id="rId36"/>
  </p:notesMasterIdLst>
  <p:sldIdLst>
    <p:sldId id="376" r:id="rId4"/>
    <p:sldId id="304" r:id="rId5"/>
    <p:sldId id="305" r:id="rId6"/>
    <p:sldId id="306" r:id="rId7"/>
    <p:sldId id="307" r:id="rId8"/>
    <p:sldId id="308" r:id="rId9"/>
    <p:sldId id="309" r:id="rId10"/>
    <p:sldId id="260" r:id="rId11"/>
    <p:sldId id="263" r:id="rId12"/>
    <p:sldId id="262" r:id="rId13"/>
    <p:sldId id="270" r:id="rId14"/>
    <p:sldId id="374" r:id="rId15"/>
    <p:sldId id="378" r:id="rId16"/>
    <p:sldId id="334" r:id="rId17"/>
    <p:sldId id="295" r:id="rId18"/>
    <p:sldId id="387" r:id="rId19"/>
    <p:sldId id="370" r:id="rId20"/>
    <p:sldId id="371" r:id="rId21"/>
    <p:sldId id="268" r:id="rId22"/>
    <p:sldId id="273" r:id="rId23"/>
    <p:sldId id="379" r:id="rId24"/>
    <p:sldId id="269" r:id="rId25"/>
    <p:sldId id="290" r:id="rId26"/>
    <p:sldId id="291" r:id="rId27"/>
    <p:sldId id="380" r:id="rId28"/>
    <p:sldId id="342" r:id="rId29"/>
    <p:sldId id="271" r:id="rId30"/>
    <p:sldId id="272" r:id="rId31"/>
    <p:sldId id="343" r:id="rId32"/>
    <p:sldId id="292" r:id="rId33"/>
    <p:sldId id="287" r:id="rId34"/>
    <p:sldId id="310" r:id="rId35"/>
  </p:sldIdLst>
  <p:sldSz cx="18288000" cy="10287000"/>
  <p:notesSz cx="6858000" cy="9144000"/>
  <p:embeddedFontLst>
    <p:embeddedFont>
      <p:font typeface=".VnArial Narrow" panose="020B7200000000000000" pitchFamily="34" charset="0"/>
      <p:regular r:id="rId37"/>
      <p:bold r:id="rId38"/>
      <p:italic r:id="rId39"/>
    </p:embeddedFont>
    <p:embeddedFont>
      <p:font typeface=".VnBodoniH" panose="020B7200000000000000" pitchFamily="34" charset="0"/>
      <p:regular r:id="rId40"/>
    </p:embeddedFont>
    <p:embeddedFont>
      <p:font typeface=".VnTime" panose="020B7200000000000000" pitchFamily="34" charset="0"/>
      <p:regular r:id="rId41"/>
      <p:bold r:id="rId42"/>
      <p:italic r:id="rId43"/>
      <p:boldItalic r:id="rId44"/>
    </p:embeddedFont>
    <p:embeddedFont>
      <p:font typeface="Calibri" panose="020F0502020204030204" pitchFamily="34" charset="0"/>
      <p:regular r:id="rId45"/>
      <p:bold r:id="rId46"/>
      <p:italic r:id="rId47"/>
      <p:boldItalic r:id="rId48"/>
    </p:embeddedFont>
    <p:embeddedFont>
      <p:font typeface="Calibri Light" panose="020F0302020204030204" pitchFamily="34" charset="0"/>
      <p:regular r:id="rId49"/>
      <p:italic r:id="rId50"/>
    </p:embeddedFont>
    <p:embeddedFont>
      <p:font typeface="Cambria Math" panose="02040503050406030204" pitchFamily="18" charset="0"/>
      <p:regular r:id="rId5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75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3.fntdata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6.fntdata"/><Relationship Id="rId47" Type="http://schemas.openxmlformats.org/officeDocument/2006/relationships/font" Target="fonts/font11.fntdata"/><Relationship Id="rId50" Type="http://schemas.openxmlformats.org/officeDocument/2006/relationships/font" Target="fonts/font14.fntdata"/><Relationship Id="rId55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5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3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49" Type="http://schemas.openxmlformats.org/officeDocument/2006/relationships/font" Target="fonts/font13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8.fntdata"/><Relationship Id="rId52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7.fntdata"/><Relationship Id="rId48" Type="http://schemas.openxmlformats.org/officeDocument/2006/relationships/font" Target="fonts/font12.fntdata"/><Relationship Id="rId8" Type="http://schemas.openxmlformats.org/officeDocument/2006/relationships/slide" Target="slides/slide5.xml"/><Relationship Id="rId51" Type="http://schemas.openxmlformats.org/officeDocument/2006/relationships/font" Target="fonts/font15.fntdata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4D03A-03B5-48BA-84E3-E9E4A68359CA}" type="datetimeFigureOut">
              <a:rPr lang="en-US" smtClean="0"/>
              <a:t>20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6D6739-9105-4469-93B8-F65B42778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580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786389-FD43-43D1-B63B-F7189C97B3E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870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6D6739-9105-4469-93B8-F65B4277833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611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FD404050-1A6A-8010-1BC3-CA19AE7E36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ACA325A6-558D-BE58-9A5B-0F6937944C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BADA6769-6723-7A87-6FE1-8FFD11C03D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fld id="{46E7690A-267C-4373-8245-5B12837F67B0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/>
              <a:t>12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D48406E8-9C59-AAD2-860B-345D767592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7C904A4C-E3BC-A5E7-559D-FAF5EEF43C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E42B9D41-7952-6D07-D2AA-67E432348D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fld id="{30851C7F-AE39-4427-AC1B-FA3A270B0D65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/>
              <a:t>13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4234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D48406E8-9C59-AAD2-860B-345D767592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7C904A4C-E3BC-A5E7-559D-FAF5EEF43C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E42B9D41-7952-6D07-D2AA-67E432348DF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fld id="{30851C7F-AE39-4427-AC1B-FA3A270B0D65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/>
              <a:t>14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>
            <a:extLst>
              <a:ext uri="{FF2B5EF4-FFF2-40B4-BE49-F238E27FC236}">
                <a16:creationId xmlns:a16="http://schemas.microsoft.com/office/drawing/2014/main" id="{F263159B-4112-420E-1A90-1BED019960E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>
            <a:extLst>
              <a:ext uri="{FF2B5EF4-FFF2-40B4-BE49-F238E27FC236}">
                <a16:creationId xmlns:a16="http://schemas.microsoft.com/office/drawing/2014/main" id="{909F667B-C050-B6FC-AF0C-43C0066A99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vi-VN">
              <a:latin typeface="Arial" panose="020B0604020202020204" pitchFamily="34" charset="0"/>
            </a:endParaRPr>
          </a:p>
        </p:txBody>
      </p:sp>
      <p:sp>
        <p:nvSpPr>
          <p:cNvPr id="70660" name="Footer Placeholder 7">
            <a:extLst>
              <a:ext uri="{FF2B5EF4-FFF2-40B4-BE49-F238E27FC236}">
                <a16:creationId xmlns:a16="http://schemas.microsoft.com/office/drawing/2014/main" id="{46AE9459-50E2-91B2-F1D4-AE941A6CDF3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411957"/>
            <a:ext cx="16459200" cy="1714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2400300"/>
            <a:ext cx="8077200" cy="3278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9296400" y="2400300"/>
            <a:ext cx="8077200" cy="3278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5907884"/>
            <a:ext cx="8077200" cy="3281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6400" y="5907884"/>
            <a:ext cx="8077200" cy="3281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B6BFCE4-28FB-E1DF-E663-CCD0B69062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9902AF1-0768-72A1-BC90-EC0E9EDB87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818A149-6D6E-9A09-8223-2C54CF50BD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214E44-2ECF-448C-9B43-330E501DAE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38540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11650-9299-4972-A41C-B869A9D090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2B738E-7BE1-43D1-8ED5-226B4AB9A7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AD3DF4-DBAC-4BCC-8E7F-F17DE20DD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753E95-3F88-4897-801A-9018CFCF5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A5A1A8-8A45-4289-9D68-05E581CC4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83005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62BF9-D586-41E3-AD79-93E7A8538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025A6-B7E6-4590-AB3F-3C92E6237A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B687DF-15D4-410C-9BEC-0A69738DF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D9C549-B93A-423E-9018-13BFBFA94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7EEFBB-C3FE-45C6-B582-C15A52627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367131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90243-4F96-46A0-AAE9-DEF75CFD3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6" y="2564609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42E6CA-5EF9-4DFE-97DF-BFD6AB30E9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22523A-3445-4A70-A807-26B7672D3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3CD68F-8D25-4F5D-987B-CCD1510F6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F0732B-11F6-4767-960B-756D33370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167779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554F45-A9A1-4D3E-B93E-ABB7060AD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25EEC-C21A-4C28-807A-EA8D2CF792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B7CAE8-9AC6-4163-8629-3421F7B030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5C43FA-49CB-4221-A067-397FB656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2B218B-D352-4F27-9D43-7BD549788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0F3F26-B98A-4D07-85F8-7953EF490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772032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EFFB88-84A6-465C-BC84-47605FFBA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BFC822-2E7F-4DAE-91AA-4A4C5F5709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0F972B-EC8C-4F82-B5FC-279C09BEA1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392D087-F9D6-426C-A49C-3B6B759897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1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01F2EF6-8655-4414-B9B9-C5D8F122DD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1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3B66D0D-B823-40FA-9DDA-84B93D0AF2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6CE9128-5D67-471C-83CB-B7929BEEE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D3B12E-3072-4CD7-9081-6C971EC58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17267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8BC58-FD50-4BC2-83DB-9CC683275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BC0AB5-02A0-4639-87CE-4CFA566B1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33659-AB2F-40A8-8E82-07E03113E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D7D564-2EC8-4702-A2E5-8A8C5D76E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65918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96538B4-93CE-416C-89E3-04A574537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0DBE5C-9AA0-4700-BDBA-A8ABB59E6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464AB5-CF50-4326-9D61-DEF68EF33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7343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DA8060-8911-4344-9221-06A3D0729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694ED0-48FD-407E-A19C-C3C67B9569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4A4B3FB-BF6A-4267-950A-392D22DDA2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6F9822-DB35-4942-9248-7992D0E68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3DFCA0-0A38-4FE8-BB38-2073BA7DC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F55756-C36E-4BEC-AA3B-34491C038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28606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FD03BE-0500-4E4F-9047-84BC11914E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20922FF-8D46-43DF-832F-B6D5454969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9F2B18-464B-4B64-BA02-27AF253208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E47791-8C43-46B3-8060-0095BDF17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4A166A-6681-4341-B972-B3449F11A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19AB5F-BC4E-4496-A3DA-3504494B1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19671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472B4-4163-4631-9D2A-BB5765492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504664-3E75-406C-98A8-1D9612BBB3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1C2CAC-303A-44A7-94E3-16C842D3AF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AF6DD-D38F-4679-B5DD-9A1021A3C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A7D2A6-FAA9-47BB-8FA6-FCB4DBA46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41949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60BBD2A-6396-4434-92CC-9D8B406AB2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1" y="547689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6F5BC5-1283-4DFB-9E14-D897409875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1" y="547689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E8D13-B9C9-4C95-8724-EE683605B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40200B-BB2B-4E67-8CEB-060DA521D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A21790-4401-4B6B-AC2D-91B510495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76854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24694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394566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09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443944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5515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019909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6952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53079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318935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9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1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7085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104149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1" y="547689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547689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8531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0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78AAE0B-59E9-4FB6-AA0B-6247DCC66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324BD0-5C94-4AFF-8467-817890664F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4E8D-F51E-48FA-8E7B-8A2A7A1E0D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986294-AF12-401A-9A40-890E64A524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E4C3E8-E4CC-49DA-A8E4-CF903F54A5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3730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/2/2023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  <a:sym typeface="Arial"/>
              </a:rPr>
              <a:pPr marL="0" marR="0" lvl="0" indent="0" algn="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99131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2" Type="http://schemas.openxmlformats.org/officeDocument/2006/relationships/image" Target="../media/image5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0.png"/><Relationship Id="rId1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56.png"/><Relationship Id="rId1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3.bin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46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8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0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7" Type="http://schemas.openxmlformats.org/officeDocument/2006/relationships/image" Target="../media/image61.wmf"/><Relationship Id="rId2" Type="http://schemas.openxmlformats.org/officeDocument/2006/relationships/slide" Target="slide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2.xml"/><Relationship Id="rId5" Type="http://schemas.openxmlformats.org/officeDocument/2006/relationships/slide" Target="slide31.xml"/><Relationship Id="rId4" Type="http://schemas.openxmlformats.org/officeDocument/2006/relationships/slide" Target="slide28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image" Target="../media/image4.gif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audio" Target="../media/audio6.wav"/><Relationship Id="rId7" Type="http://schemas.openxmlformats.org/officeDocument/2006/relationships/image" Target="../media/image62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14.bin"/><Relationship Id="rId4" Type="http://schemas.openxmlformats.org/officeDocument/2006/relationships/slide" Target="slide19.xml"/><Relationship Id="rId9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slide" Target="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7" Type="http://schemas.openxmlformats.org/officeDocument/2006/relationships/image" Target="../media/image61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slide" Target="slide19.xml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7" Type="http://schemas.openxmlformats.org/officeDocument/2006/relationships/image" Target="../media/image69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1.wmf"/><Relationship Id="rId4" Type="http://schemas.openxmlformats.org/officeDocument/2006/relationships/slide" Target="slide1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7" Type="http://schemas.openxmlformats.org/officeDocument/2006/relationships/image" Target="../media/image71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1.wmf"/><Relationship Id="rId4" Type="http://schemas.openxmlformats.org/officeDocument/2006/relationships/slide" Target="slide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.PNG"/><Relationship Id="rId11" Type="http://schemas.openxmlformats.org/officeDocument/2006/relationships/image" Target="../media/image160.png"/><Relationship Id="rId5" Type="http://schemas.openxmlformats.org/officeDocument/2006/relationships/audio" Target="../media/audio4.wav"/><Relationship Id="rId10" Type="http://schemas.openxmlformats.org/officeDocument/2006/relationships/image" Target="../media/image12.png"/><Relationship Id="rId4" Type="http://schemas.openxmlformats.org/officeDocument/2006/relationships/audio" Target="../media/audio3.wav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7.jpeg"/><Relationship Id="rId5" Type="http://schemas.openxmlformats.org/officeDocument/2006/relationships/image" Target="../media/image76.gif"/><Relationship Id="rId4" Type="http://schemas.openxmlformats.org/officeDocument/2006/relationships/image" Target="../media/image75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1.wav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6" Type="http://schemas.openxmlformats.org/officeDocument/2006/relationships/audio" Target="../media/audio4.wav"/><Relationship Id="rId11" Type="http://schemas.openxmlformats.org/officeDocument/2006/relationships/image" Target="../media/image12.png"/><Relationship Id="rId5" Type="http://schemas.openxmlformats.org/officeDocument/2006/relationships/audio" Target="../media/audio3.wav"/><Relationship Id="rId10" Type="http://schemas.openxmlformats.org/officeDocument/2006/relationships/image" Target="../media/image11.png"/><Relationship Id="rId4" Type="http://schemas.openxmlformats.org/officeDocument/2006/relationships/audio" Target="../media/audio2.wav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1.wav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6" Type="http://schemas.openxmlformats.org/officeDocument/2006/relationships/audio" Target="../media/audio2.wav"/><Relationship Id="rId11" Type="http://schemas.openxmlformats.org/officeDocument/2006/relationships/image" Target="../media/image12.png"/><Relationship Id="rId5" Type="http://schemas.openxmlformats.org/officeDocument/2006/relationships/audio" Target="../media/audio4.wav"/><Relationship Id="rId10" Type="http://schemas.openxmlformats.org/officeDocument/2006/relationships/image" Target="../media/image11.png"/><Relationship Id="rId4" Type="http://schemas.openxmlformats.org/officeDocument/2006/relationships/audio" Target="../media/audio3.wav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30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.PNG"/><Relationship Id="rId11" Type="http://schemas.openxmlformats.org/officeDocument/2006/relationships/image" Target="../media/image28.png"/><Relationship Id="rId5" Type="http://schemas.openxmlformats.org/officeDocument/2006/relationships/audio" Target="../media/audio4.wav"/><Relationship Id="rId15" Type="http://schemas.openxmlformats.org/officeDocument/2006/relationships/image" Target="../media/image13.png"/><Relationship Id="rId10" Type="http://schemas.openxmlformats.org/officeDocument/2006/relationships/image" Target="../media/image12.png"/><Relationship Id="rId4" Type="http://schemas.openxmlformats.org/officeDocument/2006/relationships/audio" Target="../media/audio3.wav"/><Relationship Id="rId9" Type="http://schemas.openxmlformats.org/officeDocument/2006/relationships/image" Target="../media/image11.png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7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.PNG"/><Relationship Id="rId11" Type="http://schemas.openxmlformats.org/officeDocument/2006/relationships/image" Target="../media/image15.png"/><Relationship Id="rId5" Type="http://schemas.openxmlformats.org/officeDocument/2006/relationships/audio" Target="../media/audio4.wav"/><Relationship Id="rId15" Type="http://schemas.openxmlformats.org/officeDocument/2006/relationships/image" Target="../media/image13.png"/><Relationship Id="rId10" Type="http://schemas.openxmlformats.org/officeDocument/2006/relationships/image" Target="../media/image12.png"/><Relationship Id="rId4" Type="http://schemas.openxmlformats.org/officeDocument/2006/relationships/audio" Target="../media/audio3.wav"/><Relationship Id="rId9" Type="http://schemas.openxmlformats.org/officeDocument/2006/relationships/image" Target="../media/image11.png"/><Relationship Id="rId1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svg"/><Relationship Id="rId7" Type="http://schemas.openxmlformats.org/officeDocument/2006/relationships/image" Target="../media/image24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Relationship Id="rId9" Type="http://schemas.openxmlformats.org/officeDocument/2006/relationships/image" Target="../media/image26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8.svg"/><Relationship Id="rId7" Type="http://schemas.openxmlformats.org/officeDocument/2006/relationships/image" Target="../media/image34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Relationship Id="rId9" Type="http://schemas.openxmlformats.org/officeDocument/2006/relationships/image" Target="../media/image3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EJ023">
            <a:extLst>
              <a:ext uri="{FF2B5EF4-FFF2-40B4-BE49-F238E27FC236}">
                <a16:creationId xmlns:a16="http://schemas.microsoft.com/office/drawing/2014/main" id="{2D13A55B-A2B5-F4B8-8FF6-BA6FD845E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1" name="WordArt 5">
            <a:extLst>
              <a:ext uri="{FF2B5EF4-FFF2-40B4-BE49-F238E27FC236}">
                <a16:creationId xmlns:a16="http://schemas.microsoft.com/office/drawing/2014/main" id="{815F32BB-09D0-B6A5-4531-0A94AF58E6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66938" y="1273970"/>
            <a:ext cx="13723145" cy="34266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</a:p>
          <a:p>
            <a:pPr algn="ctr"/>
            <a:r>
              <a:rPr lang="en-US" sz="54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sy="50000" kx="2453608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VỀ DỰ GIỜ THĂM LỚP</a:t>
            </a:r>
          </a:p>
        </p:txBody>
      </p:sp>
      <p:sp>
        <p:nvSpPr>
          <p:cNvPr id="23556" name="Text Box 6">
            <a:extLst>
              <a:ext uri="{FF2B5EF4-FFF2-40B4-BE49-F238E27FC236}">
                <a16:creationId xmlns:a16="http://schemas.microsoft.com/office/drawing/2014/main" id="{9419B407-4E8D-7B6F-FE36-1B3B3E5CB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4876801"/>
            <a:ext cx="14289882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>
                <a:solidFill>
                  <a:srgbClr val="A50021"/>
                </a:solidFill>
                <a:latin typeface="Times New Roman" panose="02020603050405020304" pitchFamily="18" charset="0"/>
              </a:rPr>
              <a:t>Môn Toán – Lớp 6A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>
                <a:solidFill>
                  <a:srgbClr val="A50021"/>
                </a:solidFill>
                <a:latin typeface="Times New Roman" panose="02020603050405020304" pitchFamily="18" charset="0"/>
              </a:rPr>
              <a:t>Giáo viên: Lê N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>
                <a:solidFill>
                  <a:srgbClr val="A50021"/>
                </a:solidFill>
                <a:latin typeface="Times New Roman" panose="02020603050405020304" pitchFamily="18" charset="0"/>
              </a:rPr>
              <a:t>Trường THCS Thịnh Đứ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7200" b="1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3557" name="Picture 8" descr="butterfly3">
            <a:extLst>
              <a:ext uri="{FF2B5EF4-FFF2-40B4-BE49-F238E27FC236}">
                <a16:creationId xmlns:a16="http://schemas.microsoft.com/office/drawing/2014/main" id="{1DEE7DFA-7C38-6EB1-6347-55A13D0112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83330">
            <a:off x="7817645" y="35720"/>
            <a:ext cx="11430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9" descr="butterfly3">
            <a:extLst>
              <a:ext uri="{FF2B5EF4-FFF2-40B4-BE49-F238E27FC236}">
                <a16:creationId xmlns:a16="http://schemas.microsoft.com/office/drawing/2014/main" id="{C6D78618-B921-21E3-F820-42B21825A5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17145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1" descr="butterfly3">
            <a:extLst>
              <a:ext uri="{FF2B5EF4-FFF2-40B4-BE49-F238E27FC236}">
                <a16:creationId xmlns:a16="http://schemas.microsoft.com/office/drawing/2014/main" id="{45BA9C98-189F-2045-AE39-FC8EE12B13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95804">
            <a:off x="11518107" y="102395"/>
            <a:ext cx="11430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Nhac-nen-cho-PowerPoint-vui-nhon">
            <a:hlinkClick r:id="" action="ppaction://media"/>
            <a:extLst>
              <a:ext uri="{FF2B5EF4-FFF2-40B4-BE49-F238E27FC236}">
                <a16:creationId xmlns:a16="http://schemas.microsoft.com/office/drawing/2014/main" id="{562C10B9-9BE5-F21D-C5AB-6D18497B3C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57" y="9058276"/>
            <a:ext cx="731043" cy="731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742151" y="898366"/>
            <a:ext cx="16862169" cy="8638771"/>
            <a:chOff x="762000" y="952500"/>
            <a:chExt cx="16862169" cy="8638771"/>
          </a:xfrm>
        </p:grpSpPr>
        <p:grpSp>
          <p:nvGrpSpPr>
            <p:cNvPr id="25" name="Group 24"/>
            <p:cNvGrpSpPr/>
            <p:nvPr/>
          </p:nvGrpSpPr>
          <p:grpSpPr>
            <a:xfrm>
              <a:off x="762000" y="952500"/>
              <a:ext cx="16862169" cy="8638771"/>
              <a:chOff x="990600" y="742511"/>
              <a:chExt cx="16862169" cy="8638771"/>
            </a:xfrm>
          </p:grpSpPr>
          <p:sp>
            <p:nvSpPr>
              <p:cNvPr id="27" name="Rounded Rectangle 26"/>
              <p:cNvSpPr/>
              <p:nvPr/>
            </p:nvSpPr>
            <p:spPr>
              <a:xfrm>
                <a:off x="7470319" y="4407913"/>
                <a:ext cx="3200400" cy="1557837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>
                    <a:latin typeface="Arial" panose="020B0604020202020204" pitchFamily="34" charset="0"/>
                    <a:cs typeface="Arial" panose="020B0604020202020204" pitchFamily="34" charset="0"/>
                  </a:rPr>
                  <a:t>Phân số</a:t>
                </a:r>
                <a:endParaRPr lang="vi-VN" sz="45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Rounded Rectangle 27"/>
              <p:cNvSpPr/>
              <p:nvPr/>
            </p:nvSpPr>
            <p:spPr>
              <a:xfrm>
                <a:off x="11831085" y="742511"/>
                <a:ext cx="5867314" cy="1683916"/>
              </a:xfrm>
              <a:prstGeom prst="round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GB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 tắc bằng nhau</a:t>
                </a:r>
              </a:p>
            </p:txBody>
          </p:sp>
          <p:sp>
            <p:nvSpPr>
              <p:cNvPr id="29" name="Rounded Rectangle 28"/>
              <p:cNvSpPr/>
              <p:nvPr/>
            </p:nvSpPr>
            <p:spPr>
              <a:xfrm>
                <a:off x="990600" y="2970702"/>
                <a:ext cx="5605425" cy="2166119"/>
              </a:xfrm>
              <a:prstGeom prst="round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 đồng mẫu số hai hay nhiều phân số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Rounded Rectangle 29"/>
                  <p:cNvSpPr/>
                  <p:nvPr/>
                </p:nvSpPr>
                <p:spPr>
                  <a:xfrm>
                    <a:off x="1066797" y="817936"/>
                    <a:ext cx="5390148" cy="1729588"/>
                  </a:xfrm>
                  <a:prstGeom prst="roundRect">
                    <a:avLst/>
                  </a:prstGeom>
                  <a:solidFill>
                    <a:srgbClr val="FFFF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:r>
                      <a:rPr lang="en-US" sz="37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hân số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7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GB" sz="37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GB" sz="37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den>
                        </m:f>
                      </m:oMath>
                    </a14:m>
                    <a:endParaRPr lang="en-US" sz="37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" name="Rounded Rectangle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6797" y="817936"/>
                    <a:ext cx="5390148" cy="1729588"/>
                  </a:xfrm>
                  <a:prstGeom prst="round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1" name="Rounded Rectangle 30"/>
              <p:cNvSpPr/>
              <p:nvPr/>
            </p:nvSpPr>
            <p:spPr>
              <a:xfrm>
                <a:off x="1066797" y="6038579"/>
                <a:ext cx="5321169" cy="1430232"/>
              </a:xfrm>
              <a:prstGeom prst="round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 sánh hai phân số</a:t>
                </a:r>
              </a:p>
            </p:txBody>
          </p:sp>
          <p:sp>
            <p:nvSpPr>
              <p:cNvPr id="32" name="Rounded Rectangle 31"/>
              <p:cNvSpPr/>
              <p:nvPr/>
            </p:nvSpPr>
            <p:spPr>
              <a:xfrm>
                <a:off x="12218975" y="3130085"/>
                <a:ext cx="5305189" cy="1847355"/>
              </a:xfrm>
              <a:prstGeom prst="round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tính chất cơ bản</a:t>
                </a:r>
              </a:p>
            </p:txBody>
          </p:sp>
          <p:sp>
            <p:nvSpPr>
              <p:cNvPr id="33" name="Rounded Rectangle 32"/>
              <p:cNvSpPr/>
              <p:nvPr/>
            </p:nvSpPr>
            <p:spPr>
              <a:xfrm>
                <a:off x="12049537" y="6084403"/>
                <a:ext cx="5803232" cy="1420552"/>
              </a:xfrm>
              <a:prstGeom prst="round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út gọn phân số</a:t>
                </a:r>
              </a:p>
            </p:txBody>
          </p:sp>
          <p:sp>
            <p:nvSpPr>
              <p:cNvPr id="34" name="Rounded Rectangle 33"/>
              <p:cNvSpPr/>
              <p:nvPr/>
            </p:nvSpPr>
            <p:spPr>
              <a:xfrm>
                <a:off x="1066797" y="7951050"/>
                <a:ext cx="5293095" cy="1430232"/>
              </a:xfrm>
              <a:prstGeom prst="roundRect">
                <a:avLst/>
              </a:prstGeom>
              <a:solidFill>
                <a:srgbClr val="FFFF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ỗn số (dương)</a:t>
                </a:r>
              </a:p>
            </p:txBody>
          </p:sp>
          <p:cxnSp>
            <p:nvCxnSpPr>
              <p:cNvPr id="35" name="Straight Arrow Connector 34"/>
              <p:cNvCxnSpPr>
                <a:stCxn id="28" idx="2"/>
              </p:cNvCxnSpPr>
              <p:nvPr/>
            </p:nvCxnSpPr>
            <p:spPr>
              <a:xfrm flipH="1">
                <a:off x="14764741" y="2426427"/>
                <a:ext cx="1" cy="762650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9070519" y="1501724"/>
                <a:ext cx="0" cy="2906189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6365419" y="1464587"/>
                <a:ext cx="5410200" cy="31786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H="1" flipV="1">
                <a:off x="6596025" y="3793063"/>
                <a:ext cx="5598217" cy="1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3429000" y="5223979"/>
                <a:ext cx="1" cy="762650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27" idx="2"/>
              </p:cNvCxnSpPr>
              <p:nvPr/>
            </p:nvCxnSpPr>
            <p:spPr>
              <a:xfrm>
                <a:off x="9070519" y="5965750"/>
                <a:ext cx="0" cy="2792329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>
                <a:off x="6223241" y="8758079"/>
                <a:ext cx="2847278" cy="1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 flipV="1">
                <a:off x="6417297" y="6794679"/>
                <a:ext cx="5598217" cy="1"/>
              </a:xfrm>
              <a:prstGeom prst="straightConnector1">
                <a:avLst/>
              </a:prstGeom>
              <a:ln w="381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/>
            <p:cNvCxnSpPr/>
            <p:nvPr/>
          </p:nvCxnSpPr>
          <p:spPr>
            <a:xfrm flipH="1">
              <a:off x="14630400" y="5187429"/>
              <a:ext cx="2" cy="1106963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Group 98"/>
          <p:cNvGrpSpPr/>
          <p:nvPr/>
        </p:nvGrpSpPr>
        <p:grpSpPr>
          <a:xfrm>
            <a:off x="120140" y="266700"/>
            <a:ext cx="17939260" cy="9891877"/>
            <a:chOff x="304800" y="274901"/>
            <a:chExt cx="17939260" cy="9891877"/>
          </a:xfrm>
        </p:grpSpPr>
        <p:grpSp>
          <p:nvGrpSpPr>
            <p:cNvPr id="70" name="Group 69"/>
            <p:cNvGrpSpPr/>
            <p:nvPr/>
          </p:nvGrpSpPr>
          <p:grpSpPr>
            <a:xfrm>
              <a:off x="304800" y="274901"/>
              <a:ext cx="17939260" cy="9891877"/>
              <a:chOff x="665499" y="-735073"/>
              <a:chExt cx="17939260" cy="9891877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9412816" y="1816257"/>
                <a:ext cx="3267779" cy="2433273"/>
              </a:xfrm>
              <a:prstGeom prst="round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500" b="1">
                    <a:latin typeface="Arial" panose="020B0604020202020204" pitchFamily="34" charset="0"/>
                    <a:cs typeface="Arial" panose="020B0604020202020204" pitchFamily="34" charset="0"/>
                  </a:rPr>
                  <a:t>Tính toán với phân số</a:t>
                </a:r>
                <a:endParaRPr lang="vi-VN" sz="45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Rounded Rectangle 40"/>
                  <p:cNvSpPr/>
                  <p:nvPr/>
                </p:nvSpPr>
                <p:spPr>
                  <a:xfrm>
                    <a:off x="13205958" y="-601584"/>
                    <a:ext cx="5398801" cy="4006023"/>
                  </a:xfrm>
                  <a:prstGeom prst="roundRect">
                    <a:avLst/>
                  </a:prstGeom>
                  <a:solidFill>
                    <a:srgbClr val="FFFF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:r>
                      <a:rPr lang="en-GB" sz="4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ộng trừ phân số</a:t>
                    </a:r>
                  </a:p>
                  <a:p>
                    <a:pPr algn="ctr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den>
                          </m:f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 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den>
                          </m:f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den>
                          </m:f>
                        </m:oMath>
                      </m:oMathPara>
                    </a14:m>
                    <a:endParaRPr lang="en-GB" sz="4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 algn="ctr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den>
                          </m:f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 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den>
                          </m:f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den>
                          </m:f>
                        </m:oMath>
                      </m:oMathPara>
                    </a14:m>
                    <a:endParaRPr lang="en-GB" sz="4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1" name="Rounded Rectangle 4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205958" y="-601584"/>
                    <a:ext cx="5398801" cy="4006023"/>
                  </a:xfrm>
                  <a:prstGeom prst="round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ounded Rectangle 42"/>
                  <p:cNvSpPr/>
                  <p:nvPr/>
                </p:nvSpPr>
                <p:spPr>
                  <a:xfrm>
                    <a:off x="665499" y="-735073"/>
                    <a:ext cx="8237979" cy="3922273"/>
                  </a:xfrm>
                  <a:prstGeom prst="roundRect">
                    <a:avLst/>
                  </a:prstGeom>
                  <a:solidFill>
                    <a:srgbClr val="FFFF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:r>
                      <a:rPr lang="en-US" sz="37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 đối, phân số ngịch đảo</a:t>
                    </a:r>
                  </a:p>
                  <a:p>
                    <a:pPr marL="571500" indent="-571500" algn="just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  <a:buFont typeface="Arial" panose="020B0604020202020204" pitchFamily="34" charset="0"/>
                      <a:buChar char="•"/>
                    </a:pPr>
                    <a: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 đối của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4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GB" sz="45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GB" sz="45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oMath>
                    </a14:m>
                    <a:r>
                      <a:rPr lang="en-US" sz="3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à </a:t>
                    </a:r>
                    <a14:m>
                      <m:oMath xmlns:m="http://schemas.openxmlformats.org/officeDocument/2006/math">
                        <m:r>
                          <a:rPr lang="en-GB" sz="45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GB" sz="45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GB" sz="45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b</m:t>
                            </m:r>
                          </m:den>
                        </m:f>
                      </m:oMath>
                    </a14:m>
                    <a:r>
                      <a:rPr lang="en-US" sz="37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.</a:t>
                    </a:r>
                  </a:p>
                  <a:p>
                    <a:pPr marL="571500" indent="-571500" algn="just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  <a:buFont typeface="Arial" panose="020B0604020202020204" pitchFamily="34" charset="0"/>
                      <a:buChar char="•"/>
                    </a:pPr>
                    <a: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hân số nghịch đảo của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45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GB" sz="45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c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GB" sz="45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d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à </a:t>
                    </a:r>
                    <a:r>
                      <a:rPr lang="en-US"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4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GB" sz="45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GB" sz="45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c</m:t>
                            </m:r>
                          </m:den>
                        </m:f>
                      </m:oMath>
                    </a14:m>
                    <a:r>
                      <a:rPr lang="en-US" sz="37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43" name="Rounded Rectangle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5499" y="-735073"/>
                    <a:ext cx="8237979" cy="3922273"/>
                  </a:xfrm>
                  <a:prstGeom prst="roundRect">
                    <a:avLst/>
                  </a:prstGeom>
                  <a:blipFill>
                    <a:blip r:embed="rId13"/>
                    <a:stretch>
                      <a:fillRect l="-74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Rounded Rectangle 43"/>
                  <p:cNvSpPr/>
                  <p:nvPr/>
                </p:nvSpPr>
                <p:spPr>
                  <a:xfrm>
                    <a:off x="681541" y="4455207"/>
                    <a:ext cx="9889467" cy="4701597"/>
                  </a:xfrm>
                  <a:prstGeom prst="roundRect">
                    <a:avLst/>
                  </a:prstGeom>
                  <a:solidFill>
                    <a:srgbClr val="FFFF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:r>
                      <a:rPr lang="en-US" sz="4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ai bài toán về phân số</a:t>
                    </a:r>
                  </a:p>
                  <a:p>
                    <a:pPr algn="just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:r>
                      <a:rPr lang="en-GB" sz="4000" i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ài toán 1: </a:t>
                    </a:r>
                    <a: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den>
                        </m:f>
                      </m:oMath>
                    </a14:m>
                    <a: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của một số số a cho trước, ta tính 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GB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den>
                        </m:f>
                      </m:oMath>
                    </a14:m>
                    <a:r>
                      <a:rPr lang="en-US" sz="4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m</a:t>
                    </a:r>
                    <a14:m>
                      <m:oMath xmlns:m="http://schemas.openxmlformats.org/officeDocument/2006/math">
                        <m:r>
                          <a:rPr lang="en-GB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GB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GB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  <m:r>
                          <a:rPr lang="en-GB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</m:oMath>
                    </a14:m>
                    <a:r>
                      <a:rPr lang="en-US" sz="4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n </a:t>
                    </a:r>
                    <a14:m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GB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GB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oMath>
                    </a14:m>
                    <a:r>
                      <a:rPr lang="en-US" sz="4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*)</a:t>
                    </a:r>
                  </a:p>
                  <a:p>
                    <a:pPr algn="just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:r>
                      <a:rPr lang="en-GB" sz="4000" i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ài toán 2: </a:t>
                    </a:r>
                    <a: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 một số khi biết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oMath>
                    </a14:m>
                    <a: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của số đó bằng b, ta tính 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GB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GB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40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den>
                        </m:f>
                      </m:oMath>
                    </a14:m>
                    <a:r>
                      <a:rPr lang="en-US" sz="4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(m, </a:t>
                    </a:r>
                    <a:r>
                      <a:rPr lang="en-US" sz="4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 </a:t>
                    </a:r>
                    <a14:m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GB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GB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oMath>
                    </a14:m>
                    <a:r>
                      <a:rPr lang="en-US" sz="4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*).</a:t>
                    </a:r>
                  </a:p>
                </p:txBody>
              </p:sp>
            </mc:Choice>
            <mc:Fallback xmlns="">
              <p:sp>
                <p:nvSpPr>
                  <p:cNvPr id="44" name="Rounded Rectangle 4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1541" y="4455207"/>
                    <a:ext cx="9889467" cy="4701597"/>
                  </a:xfrm>
                  <a:prstGeom prst="roundRect">
                    <a:avLst/>
                  </a:prstGeom>
                  <a:blipFill>
                    <a:blip r:embed="rId14"/>
                    <a:stretch>
                      <a:fillRect b="-389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ounded Rectangle 45"/>
                  <p:cNvSpPr/>
                  <p:nvPr/>
                </p:nvSpPr>
                <p:spPr>
                  <a:xfrm>
                    <a:off x="12606135" y="4595330"/>
                    <a:ext cx="5998624" cy="4063904"/>
                  </a:xfrm>
                  <a:prstGeom prst="roundRect">
                    <a:avLst/>
                  </a:prstGeom>
                  <a:solidFill>
                    <a:srgbClr val="FFFF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:r>
                      <a:rPr lang="en-US" sz="4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hân chia phân số</a:t>
                    </a:r>
                  </a:p>
                  <a:p>
                    <a:pPr algn="ctr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den>
                          </m:f>
                          <m:r>
                            <a:rPr lang="en-GB" sz="4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. 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den>
                          </m:f>
                          <m:r>
                            <a:rPr lang="en-GB" sz="4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.</m:t>
                              </m:r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  <m: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. </m:t>
                              </m:r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den>
                          </m:f>
                        </m:oMath>
                      </m:oMathPara>
                    </a14:m>
                    <a:endParaRPr lang="en-US" sz="4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 algn="ctr">
                      <a:lnSpc>
                        <a:spcPct val="110000"/>
                      </a:lnSpc>
                      <a:spcBef>
                        <a:spcPts val="300"/>
                      </a:spcBef>
                      <a:spcAft>
                        <a:spcPts val="3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den>
                          </m:f>
                          <m:r>
                            <a:rPr lang="en-GB" sz="4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: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den>
                          </m:f>
                          <m:r>
                            <a:rPr lang="en-GB" sz="4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den>
                          </m:f>
                          <m:r>
                            <a:rPr lang="en-GB" sz="4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den>
                          </m:f>
                          <m: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. </m:t>
                              </m:r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  <m: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. </m:t>
                              </m:r>
                              <m:r>
                                <m:rPr>
                                  <m:sty m:val="p"/>
                                </m:rPr>
                                <a:rPr lang="en-GB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den>
                          </m:f>
                        </m:oMath>
                      </m:oMathPara>
                    </a14:m>
                    <a:endParaRPr lang="en-US" sz="4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6" name="Rounded Rectangle 4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06135" y="4595330"/>
                    <a:ext cx="5998624" cy="4063904"/>
                  </a:xfrm>
                  <a:prstGeom prst="round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78" name="Elbow Connector 77"/>
            <p:cNvCxnSpPr/>
            <p:nvPr/>
          </p:nvCxnSpPr>
          <p:spPr>
            <a:xfrm flipV="1">
              <a:off x="10559259" y="1869739"/>
              <a:ext cx="2286000" cy="914400"/>
            </a:xfrm>
            <a:prstGeom prst="bentConnector3">
              <a:avLst>
                <a:gd name="adj1" fmla="val -526"/>
              </a:avLst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>
              <a:off x="5257800" y="4852371"/>
              <a:ext cx="3794317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V="1">
              <a:off x="5265575" y="4152900"/>
              <a:ext cx="0" cy="716531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10210309" y="7658100"/>
              <a:ext cx="1980359" cy="11635"/>
            </a:xfrm>
            <a:prstGeom prst="straightConnector1">
              <a:avLst/>
            </a:prstGeom>
            <a:ln w="38100">
              <a:solidFill>
                <a:srgbClr val="00B0F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11125200" y="5259504"/>
              <a:ext cx="0" cy="2350681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9">
            <a:extLst>
              <a:ext uri="{FF2B5EF4-FFF2-40B4-BE49-F238E27FC236}">
                <a16:creationId xmlns:a16="http://schemas.microsoft.com/office/drawing/2014/main" id="{262744F0-D09E-99F2-3A90-90E4A58C2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8275" y="5007770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17410" name="Object 9">
                        <a:extLst>
                          <a:ext uri="{FF2B5EF4-FFF2-40B4-BE49-F238E27FC236}">
                            <a16:creationId xmlns:a16="http://schemas.microsoft.com/office/drawing/2014/main" id="{262744F0-D09E-99F2-3A90-90E4A58C2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275" y="5007770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3">
            <a:extLst>
              <a:ext uri="{FF2B5EF4-FFF2-40B4-BE49-F238E27FC236}">
                <a16:creationId xmlns:a16="http://schemas.microsoft.com/office/drawing/2014/main" id="{78A28D07-BF6E-D35E-D922-54E29B578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1319213"/>
            <a:ext cx="51363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Bài 1. Tính</a:t>
            </a:r>
          </a:p>
        </p:txBody>
      </p:sp>
      <p:sp>
        <p:nvSpPr>
          <p:cNvPr id="17412" name="Text Box 16">
            <a:extLst>
              <a:ext uri="{FF2B5EF4-FFF2-40B4-BE49-F238E27FC236}">
                <a16:creationId xmlns:a16="http://schemas.microsoft.com/office/drawing/2014/main" id="{451A0E11-86AE-EC47-ABA8-9DE914E3C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259558"/>
            <a:ext cx="1234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</a:t>
            </a:r>
            <a:endParaRPr lang="en-US" altLang="en-US" sz="4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B637A69-726F-B70C-C78D-9F64FDA01B9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8701" y="2193133"/>
            <a:ext cx="2298419" cy="119051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tx2">
                <a:lumMod val="75000"/>
              </a:schemeClr>
            </a:solidFill>
          </a:ln>
        </p:spPr>
        <p:txBody>
          <a:bodyPr/>
          <a:lstStyle/>
          <a:p>
            <a:r>
              <a:rPr lang="en-US" sz="2700">
                <a:noFill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AF069A-173C-E36B-CF57-5E1E5B288EE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27319" y="2185342"/>
            <a:ext cx="2984774" cy="1198310"/>
          </a:xfrm>
          <a:prstGeom prst="rect">
            <a:avLst/>
          </a:prstGeom>
          <a:blipFill>
            <a:blip r:embed="rId6"/>
            <a:stretch>
              <a:fillRect l="-7622" b="-9023"/>
            </a:stretch>
          </a:blipFill>
          <a:ln>
            <a:solidFill>
              <a:schemeClr val="accent5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n-US" sz="2700">
                <a:noFill/>
              </a:rPr>
              <a:t>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6F94392-A031-4C75-C90C-545E44E88C5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944101" y="2186209"/>
            <a:ext cx="2298419" cy="1197443"/>
          </a:xfrm>
          <a:prstGeom prst="rect">
            <a:avLst/>
          </a:prstGeom>
          <a:blipFill>
            <a:blip r:embed="rId7"/>
            <a:stretch>
              <a:fillRect l="-9881" b="-9023"/>
            </a:stretch>
          </a:blipFill>
          <a:ln>
            <a:solidFill>
              <a:schemeClr val="tx2">
                <a:lumMod val="75000"/>
              </a:schemeClr>
            </a:solidFill>
          </a:ln>
        </p:spPr>
        <p:txBody>
          <a:bodyPr/>
          <a:lstStyle/>
          <a:p>
            <a:r>
              <a:rPr lang="en-US" sz="2700">
                <a:noFill/>
              </a:rPr>
              <a:t> 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EFE0C1-617B-F296-2176-749BCD13E23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160227" y="2195921"/>
            <a:ext cx="2857500" cy="1187730"/>
          </a:xfrm>
          <a:prstGeom prst="rect">
            <a:avLst/>
          </a:prstGeom>
          <a:blipFill>
            <a:blip r:embed="rId8"/>
            <a:stretch>
              <a:fillRect l="-7962" b="-9091"/>
            </a:stretch>
          </a:blipFill>
          <a:ln>
            <a:solidFill>
              <a:schemeClr val="accent5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n-US" sz="270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7">
            <a:extLst>
              <a:ext uri="{FF2B5EF4-FFF2-40B4-BE49-F238E27FC236}">
                <a16:creationId xmlns:a16="http://schemas.microsoft.com/office/drawing/2014/main" id="{8CBD531F-2B0A-AF5C-2B70-CA6E3308E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2466975"/>
          <a:ext cx="42386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3075" name="Object 7">
                        <a:extLst>
                          <a:ext uri="{FF2B5EF4-FFF2-40B4-BE49-F238E27FC236}">
                            <a16:creationId xmlns:a16="http://schemas.microsoft.com/office/drawing/2014/main" id="{8CBD531F-2B0A-AF5C-2B70-CA6E3308E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466975"/>
                        <a:ext cx="42386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9">
            <a:extLst>
              <a:ext uri="{FF2B5EF4-FFF2-40B4-BE49-F238E27FC236}">
                <a16:creationId xmlns:a16="http://schemas.microsoft.com/office/drawing/2014/main" id="{421DDE2B-5C8E-69A8-8319-FFE549F7F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8275" y="5007770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19459" name="Object 9">
                        <a:extLst>
                          <a:ext uri="{FF2B5EF4-FFF2-40B4-BE49-F238E27FC236}">
                            <a16:creationId xmlns:a16="http://schemas.microsoft.com/office/drawing/2014/main" id="{421DDE2B-5C8E-69A8-8319-FFE549F7F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275" y="5007770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3">
            <a:extLst>
              <a:ext uri="{FF2B5EF4-FFF2-40B4-BE49-F238E27FC236}">
                <a16:creationId xmlns:a16="http://schemas.microsoft.com/office/drawing/2014/main" id="{426F1510-5E11-D5CE-9467-414FA067B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945" y="1219201"/>
            <a:ext cx="73961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2.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Thay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thíc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hợp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vào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dấu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“?”</a:t>
            </a:r>
          </a:p>
        </p:txBody>
      </p:sp>
      <p:sp>
        <p:nvSpPr>
          <p:cNvPr id="19462" name="Text Box 16">
            <a:extLst>
              <a:ext uri="{FF2B5EF4-FFF2-40B4-BE49-F238E27FC236}">
                <a16:creationId xmlns:a16="http://schemas.microsoft.com/office/drawing/2014/main" id="{42E8C9C6-D811-4758-EED4-9B2215B1F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259558"/>
            <a:ext cx="1234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</a:t>
            </a:r>
            <a:endParaRPr lang="en-US" altLang="en-US" sz="4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id="{CAEDEF3B-4B8C-7518-3423-D045DA8D2C04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8396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4630400" y="259558"/>
            <a:ext cx="3200400" cy="2826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83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7">
            <a:extLst>
              <a:ext uri="{FF2B5EF4-FFF2-40B4-BE49-F238E27FC236}">
                <a16:creationId xmlns:a16="http://schemas.microsoft.com/office/drawing/2014/main" id="{8CBD531F-2B0A-AF5C-2B70-CA6E3308E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538" y="2466976"/>
          <a:ext cx="52197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3075" name="Object 7">
                        <a:extLst>
                          <a:ext uri="{FF2B5EF4-FFF2-40B4-BE49-F238E27FC236}">
                            <a16:creationId xmlns:a16="http://schemas.microsoft.com/office/drawing/2014/main" id="{8CBD531F-2B0A-AF5C-2B70-CA6E3308E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466976"/>
                        <a:ext cx="52197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9">
            <a:extLst>
              <a:ext uri="{FF2B5EF4-FFF2-40B4-BE49-F238E27FC236}">
                <a16:creationId xmlns:a16="http://schemas.microsoft.com/office/drawing/2014/main" id="{421DDE2B-5C8E-69A8-8319-FFE549F7F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8275" y="5007770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19459" name="Object 9">
                        <a:extLst>
                          <a:ext uri="{FF2B5EF4-FFF2-40B4-BE49-F238E27FC236}">
                            <a16:creationId xmlns:a16="http://schemas.microsoft.com/office/drawing/2014/main" id="{421DDE2B-5C8E-69A8-8319-FFE549F7F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275" y="5007770"/>
                        <a:ext cx="1714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3">
            <a:extLst>
              <a:ext uri="{FF2B5EF4-FFF2-40B4-BE49-F238E27FC236}">
                <a16:creationId xmlns:a16="http://schemas.microsoft.com/office/drawing/2014/main" id="{426F1510-5E11-D5CE-9467-414FA067B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945" y="1219201"/>
            <a:ext cx="73961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3.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Tín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các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hợp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lí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" panose="02020603050405020304" pitchFamily="18" charset="0"/>
              </a:rPr>
              <a:t>.</a:t>
            </a:r>
          </a:p>
        </p:txBody>
      </p:sp>
      <p:graphicFrame>
        <p:nvGraphicFramePr>
          <p:cNvPr id="14344" name="Object 3">
            <a:extLst>
              <a:ext uri="{FF2B5EF4-FFF2-40B4-BE49-F238E27FC236}">
                <a16:creationId xmlns:a16="http://schemas.microsoft.com/office/drawing/2014/main" id="{1B4830DC-DA08-8DB3-A2AC-88AA6F02BD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86900" y="2466975"/>
          <a:ext cx="54387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5673" imgH="393529" progId="Equation.DSMT4">
                  <p:embed/>
                </p:oleObj>
              </mc:Choice>
              <mc:Fallback>
                <p:oleObj name="Equation" r:id="rId7" imgW="1675673" imgH="393529" progId="Equation.DSMT4">
                  <p:embed/>
                  <p:pic>
                    <p:nvPicPr>
                      <p:cNvPr id="14344" name="Object 3">
                        <a:extLst>
                          <a:ext uri="{FF2B5EF4-FFF2-40B4-BE49-F238E27FC236}">
                            <a16:creationId xmlns:a16="http://schemas.microsoft.com/office/drawing/2014/main" id="{1B4830DC-DA08-8DB3-A2AC-88AA6F02B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900" y="2466975"/>
                        <a:ext cx="543877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16">
            <a:extLst>
              <a:ext uri="{FF2B5EF4-FFF2-40B4-BE49-F238E27FC236}">
                <a16:creationId xmlns:a16="http://schemas.microsoft.com/office/drawing/2014/main" id="{42E8C9C6-D811-4758-EED4-9B2215B1F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259558"/>
            <a:ext cx="1234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</a:t>
            </a:r>
            <a:endParaRPr lang="en-US" altLang="en-US" sz="4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638800" y="266700"/>
            <a:ext cx="9601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842655" y="1373897"/>
            <a:ext cx="15087600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4.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000 ml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ố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ố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B4378D-532E-4247-74B5-A77AD7887A15}"/>
                  </a:ext>
                </a:extLst>
              </p:cNvPr>
              <p:cNvSpPr txBox="1"/>
              <p:nvPr/>
            </p:nvSpPr>
            <p:spPr>
              <a:xfrm>
                <a:off x="1842655" y="4550727"/>
                <a:ext cx="15101454" cy="1926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 2,5. </a:t>
                </a:r>
                <a:r>
                  <a:rPr lang="en-US" sz="32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 người ngủ khoảng 8 giờ mỗi ngày. Nếu trung bình một năm có 365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gày, hãy cho biết số ngày ngủ trung bình mỗi năm của con ngườ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B4378D-532E-4247-74B5-A77AD7887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655" y="4550727"/>
                <a:ext cx="15101454" cy="1926489"/>
              </a:xfrm>
              <a:prstGeom prst="rect">
                <a:avLst/>
              </a:prstGeom>
              <a:blipFill>
                <a:blip r:embed="rId4"/>
                <a:stretch>
                  <a:fillRect l="-1009" t="-4430" r="-1009" b="-9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AFE5768-83FC-0ECF-46AD-94CC478672FC}"/>
              </a:ext>
            </a:extLst>
          </p:cNvPr>
          <p:cNvSpPr txBox="1"/>
          <p:nvPr/>
        </p:nvSpPr>
        <p:spPr>
          <a:xfrm>
            <a:off x="1828801" y="6982838"/>
            <a:ext cx="9254836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ÓM 3,6. </a:t>
            </a:r>
            <a:r>
              <a:rPr lang="en-US" sz="3200" b="1" dirty="0" err="1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6    ( </a:t>
            </a:r>
            <a:r>
              <a:rPr lang="en-US" sz="3200" b="1" dirty="0" err="1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b="1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SBT)</a:t>
            </a:r>
            <a:endParaRPr lang="en-US" sz="3200" b="1" dirty="0">
              <a:solidFill>
                <a:srgbClr val="00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3D17D03C-DF95-731C-9971-07F5C93CE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2655" y="7575441"/>
            <a:ext cx="126353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n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p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km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fr-FR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1E86613-5EBE-D809-7097-B169ED4A8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5728"/>
              </p:ext>
            </p:extLst>
          </p:nvPr>
        </p:nvGraphicFramePr>
        <p:xfrm>
          <a:off x="12573000" y="7367695"/>
          <a:ext cx="19050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0" y="7367695"/>
                        <a:ext cx="1905000" cy="107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>
            <a:extLst>
              <a:ext uri="{FF2B5EF4-FFF2-40B4-BE49-F238E27FC236}">
                <a16:creationId xmlns:a16="http://schemas.microsoft.com/office/drawing/2014/main" id="{C6D04F45-2A1F-A0B7-4582-D8D03BB18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2655" y="8213944"/>
            <a:ext cx="80009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kumimoji="0" lang="fr-FR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kumimoji="0" lang="fr-FR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m/h?</a:t>
            </a:r>
            <a:endParaRPr kumimoji="0" lang="fr-FR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83C6097-273E-0103-8022-A82DEE3CB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31449"/>
              </p:ext>
            </p:extLst>
          </p:nvPr>
        </p:nvGraphicFramePr>
        <p:xfrm>
          <a:off x="13371512" y="1878504"/>
          <a:ext cx="3079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1E86613-5EBE-D809-7097-B169ED4A8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512" y="1878504"/>
                        <a:ext cx="307975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19C509A-C05E-0CDE-F757-F311CF49D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87587"/>
              </p:ext>
            </p:extLst>
          </p:nvPr>
        </p:nvGraphicFramePr>
        <p:xfrm>
          <a:off x="4267200" y="2410316"/>
          <a:ext cx="3349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83C6097-273E-0103-8022-A82DEE3CB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10316"/>
                        <a:ext cx="334963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Đồng hồ đếm ngược 5 phút - 5 Minutes">
            <a:hlinkClick r:id="" action="ppaction://media"/>
            <a:extLst>
              <a:ext uri="{FF2B5EF4-FFF2-40B4-BE49-F238E27FC236}">
                <a16:creationId xmlns:a16="http://schemas.microsoft.com/office/drawing/2014/main" id="{A436B126-F94C-A551-DF35-F54175AD45B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4478000" y="85726"/>
            <a:ext cx="3657599" cy="1758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9215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111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0" y="422901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– BIỂU ĐIỂM CHẤ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132448-2947-470B-859B-B158D338FEA7}"/>
              </a:ext>
            </a:extLst>
          </p:cNvPr>
          <p:cNvSpPr txBox="1"/>
          <p:nvPr/>
        </p:nvSpPr>
        <p:spPr>
          <a:xfrm>
            <a:off x="1219200" y="1562100"/>
            <a:ext cx="6781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4.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(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</a:t>
            </a:r>
            <a:r>
              <a:rPr lang="en-US" sz="3200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(3đ)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lang="en-US" sz="3200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(7đ)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3200" dirty="0">
              <a:solidFill>
                <a:srgbClr val="00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9C072A00-7051-682E-56BD-3020B4D67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31470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DA91EC-7800-06D5-3788-1C773FDA3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568013"/>
              </p:ext>
            </p:extLst>
          </p:nvPr>
        </p:nvGraphicFramePr>
        <p:xfrm>
          <a:off x="2551400" y="2765037"/>
          <a:ext cx="28019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393480" progId="Equation.DSMT4">
                  <p:embed/>
                </p:oleObj>
              </mc:Choice>
              <mc:Fallback>
                <p:oleObj name="Equation" r:id="rId2" imgW="990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400" y="2765037"/>
                        <a:ext cx="2801937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9839718-A582-E242-3A95-B161E9611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78875"/>
              </p:ext>
            </p:extLst>
          </p:nvPr>
        </p:nvGraphicFramePr>
        <p:xfrm>
          <a:off x="2586036" y="3927409"/>
          <a:ext cx="34131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7DA91EC-7800-06D5-3788-1C773FDA3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6" y="3927409"/>
                        <a:ext cx="3413125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C37F1F-4455-B81C-D068-EB91D4047A2E}"/>
                  </a:ext>
                </a:extLst>
              </p:cNvPr>
              <p:cNvSpPr txBox="1"/>
              <p:nvPr/>
            </p:nvSpPr>
            <p:spPr>
              <a:xfrm>
                <a:off x="8839200" y="1562100"/>
                <a:ext cx="8991600" cy="4562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 2,5. </a:t>
                </a:r>
                <a:r>
                  <a:rPr lang="en-US" sz="32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65</a:t>
                </a:r>
                <a:r>
                  <a:rPr lang="en-US" sz="32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46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200" dirty="0">
                    <a:solidFill>
                      <a:srgbClr val="00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đ)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ủ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46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 8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46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à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    </a:t>
                </a:r>
                <a:r>
                  <a:rPr lang="en-US" sz="3200" dirty="0">
                    <a:solidFill>
                      <a:srgbClr val="00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7đ)</a:t>
                </a:r>
              </a:p>
              <a:p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áp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46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ày</a:t>
                </a:r>
                <a:endParaRPr lang="en-US" sz="32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endParaRPr 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C37F1F-4455-B81C-D068-EB91D4047A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00" y="1562100"/>
                <a:ext cx="8991600" cy="4562596"/>
              </a:xfrm>
              <a:prstGeom prst="rect">
                <a:avLst/>
              </a:prstGeom>
              <a:blipFill>
                <a:blip r:embed="rId6"/>
                <a:stretch>
                  <a:fillRect l="-1695" t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15">
            <a:extLst>
              <a:ext uri="{FF2B5EF4-FFF2-40B4-BE49-F238E27FC236}">
                <a16:creationId xmlns:a16="http://schemas.microsoft.com/office/drawing/2014/main" id="{8B93085E-E292-97C0-C796-2F81B6A27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864524"/>
            <a:ext cx="5649303" cy="1646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6.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p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6C71EE7-A331-7942-C9EA-9B2F70FCD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44391"/>
              </p:ext>
            </p:extLst>
          </p:nvPr>
        </p:nvGraphicFramePr>
        <p:xfrm>
          <a:off x="2743200" y="6910434"/>
          <a:ext cx="2362200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910434"/>
                        <a:ext cx="2362200" cy="1077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6">
            <a:extLst>
              <a:ext uri="{FF2B5EF4-FFF2-40B4-BE49-F238E27FC236}">
                <a16:creationId xmlns:a16="http://schemas.microsoft.com/office/drawing/2014/main" id="{57A103C2-376B-AA6C-3C9E-634E36AAC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2412" y="7129799"/>
            <a:ext cx="28216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km/h)    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0đ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highlight>
                <a:srgbClr val="FFFF00"/>
              </a:highlight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20km/h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5367C36-FFD6-1FDD-B469-71F5958E47C5}"/>
              </a:ext>
            </a:extLst>
          </p:cNvPr>
          <p:cNvCxnSpPr>
            <a:cxnSpLocks/>
          </p:cNvCxnSpPr>
          <p:nvPr/>
        </p:nvCxnSpPr>
        <p:spPr>
          <a:xfrm>
            <a:off x="8382000" y="1562100"/>
            <a:ext cx="0" cy="8724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A416DDC-C755-22C0-8E39-8F3F0C8C6529}"/>
              </a:ext>
            </a:extLst>
          </p:cNvPr>
          <p:cNvCxnSpPr/>
          <p:nvPr/>
        </p:nvCxnSpPr>
        <p:spPr>
          <a:xfrm>
            <a:off x="0" y="5676900"/>
            <a:ext cx="838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10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http://lh4.googleusercontent.com/-rE9abOoStiE/VkGw2tUyjkI/AAAAAAAAAPc/OzGycfEQRio/s640/01.jpg">
            <a:extLst>
              <a:ext uri="{FF2B5EF4-FFF2-40B4-BE49-F238E27FC236}">
                <a16:creationId xmlns:a16="http://schemas.microsoft.com/office/drawing/2014/main" id="{11849AB1-62A1-94C9-B3A6-3F3D668E6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0047" y="228600"/>
            <a:ext cx="6321056" cy="46863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1507" name="Picture 8" descr="Để hình ảnh giới trẻ đi xe đạp điện không còn xấu xí 2">
            <a:extLst>
              <a:ext uri="{FF2B5EF4-FFF2-40B4-BE49-F238E27FC236}">
                <a16:creationId xmlns:a16="http://schemas.microsoft.com/office/drawing/2014/main" id="{32A17AEE-4BFC-C36F-C2D3-4001E42A9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0" y="350789"/>
            <a:ext cx="6629400" cy="452125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1508" name="Picture 14" descr="Kết quả hình ảnh cho hình ảnh đi xe đạp điện đội mũ bảo hiểm">
            <a:extLst>
              <a:ext uri="{FF2B5EF4-FFF2-40B4-BE49-F238E27FC236}">
                <a16:creationId xmlns:a16="http://schemas.microsoft.com/office/drawing/2014/main" id="{7446E6AF-F8A5-DAB6-7451-45725EE5A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80047" y="5143502"/>
            <a:ext cx="6321056" cy="491121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6565" name="AutoShape 18" descr="Kết quả hình ảnh cho hình ảnh đi xe đạp điện đội mũ bảo hiểm">
            <a:extLst>
              <a:ext uri="{FF2B5EF4-FFF2-40B4-BE49-F238E27FC236}">
                <a16:creationId xmlns:a16="http://schemas.microsoft.com/office/drawing/2014/main" id="{40A2CA7A-D62D-15F4-B7D4-86C3AB16D67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76513" y="-364332"/>
            <a:ext cx="457200" cy="457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48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6566" name="AutoShape 20" descr="Kết quả hình ảnh cho hình ảnh đi xe đạp điện đội mũ bảo hiểm">
            <a:extLst>
              <a:ext uri="{FF2B5EF4-FFF2-40B4-BE49-F238E27FC236}">
                <a16:creationId xmlns:a16="http://schemas.microsoft.com/office/drawing/2014/main" id="{5491A664-A8C0-1A92-F1EA-0059E312E26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76513" y="-364332"/>
            <a:ext cx="457200" cy="457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48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1511" name="Picture 22" descr="Kết quả hình ảnh cho hình ảnh đi xe đạp điện đội mũ bảo hiểm">
            <a:extLst>
              <a:ext uri="{FF2B5EF4-FFF2-40B4-BE49-F238E27FC236}">
                <a16:creationId xmlns:a16="http://schemas.microsoft.com/office/drawing/2014/main" id="{3142B6A7-5EB0-04BD-79B5-EC14370A8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0" y="5029200"/>
            <a:ext cx="6629400" cy="502551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Kết quả hình ảnh cho hình ảnh đi xe đạp điện theo luật giao thông">
            <a:extLst>
              <a:ext uri="{FF2B5EF4-FFF2-40B4-BE49-F238E27FC236}">
                <a16:creationId xmlns:a16="http://schemas.microsoft.com/office/drawing/2014/main" id="{87B14FD1-4D9B-9E77-A790-340DC7324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00300" y="114300"/>
            <a:ext cx="6629400" cy="497205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2531" name="Picture 4" descr="Học sinh đi xe đạp điện dàn hàng ngang không đội MBH là hình ảnh không hiếm gặp trên đường phố Hà Nội ">
            <a:extLst>
              <a:ext uri="{FF2B5EF4-FFF2-40B4-BE49-F238E27FC236}">
                <a16:creationId xmlns:a16="http://schemas.microsoft.com/office/drawing/2014/main" id="{153D2018-496D-DB0A-27D1-1EF1850FB0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72600" y="142875"/>
            <a:ext cx="6515100" cy="4886325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2532" name="Picture 6" descr="Kết quả hình ảnh cho hình ảnh đi xe đạp điện theo luật giao thông">
            <a:extLst>
              <a:ext uri="{FF2B5EF4-FFF2-40B4-BE49-F238E27FC236}">
                <a16:creationId xmlns:a16="http://schemas.microsoft.com/office/drawing/2014/main" id="{C4AC999F-E456-F0D8-1EF3-22A1D69A4F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365106" y="5257802"/>
            <a:ext cx="6522594" cy="497486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pic>
        <p:nvPicPr>
          <p:cNvPr id="22533" name="Picture 8" descr="Kết quả hình ảnh cho hình ảnh đi xe đạp điện theo luật giao thông">
            <a:extLst>
              <a:ext uri="{FF2B5EF4-FFF2-40B4-BE49-F238E27FC236}">
                <a16:creationId xmlns:a16="http://schemas.microsoft.com/office/drawing/2014/main" id="{B94440FE-F87C-FF8D-F7FD-08140DB76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0300" y="5312141"/>
            <a:ext cx="6629400" cy="4890542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WordArt 20">
            <a:extLst>
              <a:ext uri="{FF2B5EF4-FFF2-40B4-BE49-F238E27FC236}">
                <a16:creationId xmlns:a16="http://schemas.microsoft.com/office/drawing/2014/main" id="{01FFFA10-43B1-E06A-9F1F-1D30CCEE19F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43300" y="800100"/>
            <a:ext cx="10629900" cy="11430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5400" b="1" kern="10"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 SỐ MAY MẮN</a:t>
            </a:r>
          </a:p>
        </p:txBody>
      </p:sp>
      <p:sp>
        <p:nvSpPr>
          <p:cNvPr id="16405" name="Rectangle 21">
            <a:hlinkClick r:id="rId2" action="ppaction://hlinksldjump"/>
            <a:extLst>
              <a:ext uri="{FF2B5EF4-FFF2-40B4-BE49-F238E27FC236}">
                <a16:creationId xmlns:a16="http://schemas.microsoft.com/office/drawing/2014/main" id="{F8694E50-4EE5-255F-B70C-1D0AC09B3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3617335"/>
            <a:ext cx="2057400" cy="1028700"/>
          </a:xfrm>
          <a:prstGeom prst="rect">
            <a:avLst/>
          </a:prstGeom>
          <a:gradFill rotWithShape="1">
            <a:gsLst>
              <a:gs pos="0">
                <a:srgbClr val="9933FF"/>
              </a:gs>
              <a:gs pos="100000">
                <a:schemeClr val="bg1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FF"/>
            </a:extrusionClr>
            <a:contourClr>
              <a:srgbClr val="9933FF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3300"/>
                </a:solidFill>
                <a:latin typeface=".VnBodoniH" panose="020B7200000000000000" pitchFamily="34" charset="0"/>
              </a:rPr>
              <a:t>1</a:t>
            </a:r>
          </a:p>
        </p:txBody>
      </p:sp>
      <p:sp>
        <p:nvSpPr>
          <p:cNvPr id="16406" name="Rectangle 22">
            <a:hlinkClick r:id="rId3" action="ppaction://hlinksldjump"/>
            <a:extLst>
              <a:ext uri="{FF2B5EF4-FFF2-40B4-BE49-F238E27FC236}">
                <a16:creationId xmlns:a16="http://schemas.microsoft.com/office/drawing/2014/main" id="{6B065EAA-18EF-1905-FEEA-C4B9C626F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3227" y="3586162"/>
            <a:ext cx="2057400" cy="10287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66FF"/>
            </a:extrusionClr>
            <a:contourClr>
              <a:srgbClr val="0066FF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rgbClr val="FF3300"/>
                </a:solidFill>
                <a:latin typeface=".VnBodoniH" panose="020B7200000000000000" pitchFamily="34" charset="0"/>
              </a:rPr>
              <a:t>2</a:t>
            </a:r>
          </a:p>
        </p:txBody>
      </p:sp>
      <p:sp>
        <p:nvSpPr>
          <p:cNvPr id="16407" name="Rectangle 23">
            <a:hlinkClick r:id="rId4" action="ppaction://hlinksldjump"/>
            <a:extLst>
              <a:ext uri="{FF2B5EF4-FFF2-40B4-BE49-F238E27FC236}">
                <a16:creationId xmlns:a16="http://schemas.microsoft.com/office/drawing/2014/main" id="{12E87047-4837-87AD-89AE-906385D1C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8675" y="3586162"/>
            <a:ext cx="2057400" cy="10287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82"/>
            </a:extrusionClr>
            <a:contourClr>
              <a:srgbClr val="000082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rgbClr val="FF3300"/>
                </a:solidFill>
                <a:latin typeface=".VnBodoniH" panose="020B7200000000000000" pitchFamily="34" charset="0"/>
              </a:rPr>
              <a:t>3</a:t>
            </a:r>
          </a:p>
        </p:txBody>
      </p:sp>
      <p:sp>
        <p:nvSpPr>
          <p:cNvPr id="16408" name="Rectangle 24">
            <a:hlinkClick r:id="rId5" action="ppaction://hlinksldjump"/>
            <a:extLst>
              <a:ext uri="{FF2B5EF4-FFF2-40B4-BE49-F238E27FC236}">
                <a16:creationId xmlns:a16="http://schemas.microsoft.com/office/drawing/2014/main" id="{7116CCDF-1327-70A3-E0C3-61D02F629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3177" y="3533775"/>
            <a:ext cx="2057400" cy="1028700"/>
          </a:xfrm>
          <a:prstGeom prst="rect">
            <a:avLst/>
          </a:prstGeom>
          <a:gradFill rotWithShape="1">
            <a:gsLst>
              <a:gs pos="0">
                <a:srgbClr val="FF33CC"/>
              </a:gs>
              <a:gs pos="100000">
                <a:schemeClr val="bg1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CC"/>
            </a:extrusionClr>
            <a:contourClr>
              <a:srgbClr val="FF33CC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rgbClr val="FF3300"/>
                </a:solidFill>
                <a:latin typeface=".VnBodoniH" panose="020B7200000000000000" pitchFamily="34" charset="0"/>
              </a:rPr>
              <a:t>4</a:t>
            </a:r>
          </a:p>
        </p:txBody>
      </p:sp>
      <p:sp>
        <p:nvSpPr>
          <p:cNvPr id="16410" name="AutoShape 26">
            <a:hlinkClick r:id="rId6" action="ppaction://hlinksldjump"/>
            <a:extLst>
              <a:ext uri="{FF2B5EF4-FFF2-40B4-BE49-F238E27FC236}">
                <a16:creationId xmlns:a16="http://schemas.microsoft.com/office/drawing/2014/main" id="{3259E112-9426-1865-D0B6-1C942DBE9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01800" y="9144000"/>
            <a:ext cx="800100" cy="8001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1753" name="Picture 28" descr="POINSET2">
            <a:extLst>
              <a:ext uri="{FF2B5EF4-FFF2-40B4-BE49-F238E27FC236}">
                <a16:creationId xmlns:a16="http://schemas.microsoft.com/office/drawing/2014/main" id="{AFDBCE8A-1689-AEBC-735E-9C4C1A5A0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75286" y="9195197"/>
            <a:ext cx="1181100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29" descr="POINSET2">
            <a:extLst>
              <a:ext uri="{FF2B5EF4-FFF2-40B4-BE49-F238E27FC236}">
                <a16:creationId xmlns:a16="http://schemas.microsoft.com/office/drawing/2014/main" id="{9A7E9E78-6ACA-D6AF-6D7E-9317A80CB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489677">
            <a:off x="14985207" y="9313070"/>
            <a:ext cx="1016793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5" name="Picture 30" descr="POINSET2">
            <a:extLst>
              <a:ext uri="{FF2B5EF4-FFF2-40B4-BE49-F238E27FC236}">
                <a16:creationId xmlns:a16="http://schemas.microsoft.com/office/drawing/2014/main" id="{1F95B4A7-B697-E8DE-3E62-8579E95D2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81100" cy="107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31" descr="POINSET2">
            <a:extLst>
              <a:ext uri="{FF2B5EF4-FFF2-40B4-BE49-F238E27FC236}">
                <a16:creationId xmlns:a16="http://schemas.microsoft.com/office/drawing/2014/main" id="{DC9CC463-AF70-C6E6-AA6F-CED95682DE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13782" y="21431"/>
            <a:ext cx="1009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4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0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4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0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4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0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4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08"/>
                  </p:tgtEl>
                </p:cond>
              </p:nextCondLst>
            </p:seq>
          </p:childTnLst>
        </p:cTn>
      </p:par>
    </p:tnLst>
    <p:bldLst>
      <p:bldP spid="16405" grpId="0" animBg="1"/>
      <p:bldP spid="16406" grpId="0" animBg="1"/>
      <p:bldP spid="16407" grpId="0" animBg="1"/>
      <p:bldP spid="1640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5976259" y="1975759"/>
            <a:ext cx="6335486" cy="6335486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E8F67B-0360-4E64-A353-BF62688823B3}"/>
              </a:ext>
            </a:extLst>
          </p:cNvPr>
          <p:cNvSpPr/>
          <p:nvPr/>
        </p:nvSpPr>
        <p:spPr>
          <a:xfrm>
            <a:off x="4524844" y="942387"/>
            <a:ext cx="9856544" cy="1384995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1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VIỆT NAM VÔ ĐỊCH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0269" y="4974873"/>
            <a:ext cx="742950" cy="65722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8439" y="3457571"/>
            <a:ext cx="742950" cy="65722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553" y="2871783"/>
            <a:ext cx="742950" cy="65722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7531" y="4114797"/>
            <a:ext cx="742950" cy="65722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1593" y="5095191"/>
            <a:ext cx="742950" cy="65722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5549" y="4766579"/>
            <a:ext cx="742950" cy="65722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403771" y="3777573"/>
            <a:ext cx="5484554" cy="680827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10259995" y="5472114"/>
            <a:ext cx="8109894" cy="4834924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3639887" y="2634983"/>
            <a:ext cx="11857541" cy="1384995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100" b="1" i="0" u="none" strike="noStrike" kern="1200" cap="none" spc="0" normalizeH="0" baseline="0" noProof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5B9BD5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EM TẬP LÀM THỦ MÔN</a:t>
            </a:r>
          </a:p>
        </p:txBody>
      </p:sp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145000" y="27987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00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WordArt 3">
            <a:extLst>
              <a:ext uri="{FF2B5EF4-FFF2-40B4-BE49-F238E27FC236}">
                <a16:creationId xmlns:a16="http://schemas.microsoft.com/office/drawing/2014/main" id="{A49B746E-A9E6-D649-7E5B-7D98268B23E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5000" y="1"/>
            <a:ext cx="6057900" cy="9001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5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  <p:sp>
        <p:nvSpPr>
          <p:cNvPr id="18440" name="AutoShape 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A776D952-CFEB-FA34-B666-31333C08D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0300" y="9486900"/>
            <a:ext cx="800100" cy="8001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2772" name="Picture 10" descr="POINSET2">
            <a:extLst>
              <a:ext uri="{FF2B5EF4-FFF2-40B4-BE49-F238E27FC236}">
                <a16:creationId xmlns:a16="http://schemas.microsoft.com/office/drawing/2014/main" id="{FFD14B0B-C4CC-C808-D205-AB2801152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75286" y="9195197"/>
            <a:ext cx="1181100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1" descr="POINSET2">
            <a:extLst>
              <a:ext uri="{FF2B5EF4-FFF2-40B4-BE49-F238E27FC236}">
                <a16:creationId xmlns:a16="http://schemas.microsoft.com/office/drawing/2014/main" id="{BAF45830-013B-C1AA-E7CC-9B32A820D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985207" y="9313070"/>
            <a:ext cx="1016793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2" descr="POINSET2">
            <a:extLst>
              <a:ext uri="{FF2B5EF4-FFF2-40B4-BE49-F238E27FC236}">
                <a16:creationId xmlns:a16="http://schemas.microsoft.com/office/drawing/2014/main" id="{1398DC74-2240-1DDD-BD7E-102F6CDF3A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81100" cy="107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13" descr="POINSET2">
            <a:extLst>
              <a:ext uri="{FF2B5EF4-FFF2-40B4-BE49-F238E27FC236}">
                <a16:creationId xmlns:a16="http://schemas.microsoft.com/office/drawing/2014/main" id="{01572184-3DFE-4941-0946-344BD026E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13782" y="21431"/>
            <a:ext cx="1009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0" name="Oval 18">
            <a:extLst>
              <a:ext uri="{FF2B5EF4-FFF2-40B4-BE49-F238E27FC236}">
                <a16:creationId xmlns:a16="http://schemas.microsoft.com/office/drawing/2014/main" id="{BAD07875-11E2-9C70-B238-CFEAA0AE1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6858000"/>
            <a:ext cx="2400300" cy="24003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51" name="Text Box 19">
            <a:extLst>
              <a:ext uri="{FF2B5EF4-FFF2-40B4-BE49-F238E27FC236}">
                <a16:creationId xmlns:a16="http://schemas.microsoft.com/office/drawing/2014/main" id="{B255595C-1A54-D1CF-2201-356DBBA90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3" name="Text Box 21">
            <a:extLst>
              <a:ext uri="{FF2B5EF4-FFF2-40B4-BE49-F238E27FC236}">
                <a16:creationId xmlns:a16="http://schemas.microsoft.com/office/drawing/2014/main" id="{9F62F146-D176-01AA-E78F-9EE9C28C6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4" name="Text Box 22">
            <a:extLst>
              <a:ext uri="{FF2B5EF4-FFF2-40B4-BE49-F238E27FC236}">
                <a16:creationId xmlns:a16="http://schemas.microsoft.com/office/drawing/2014/main" id="{D6BAFDD4-1B45-EA47-7FA0-0A31591B1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5" name="Text Box 23">
            <a:extLst>
              <a:ext uri="{FF2B5EF4-FFF2-40B4-BE49-F238E27FC236}">
                <a16:creationId xmlns:a16="http://schemas.microsoft.com/office/drawing/2014/main" id="{0A952989-2EC8-E2A8-8C79-BD2EFC07C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5802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6" name="Text Box 24">
            <a:extLst>
              <a:ext uri="{FF2B5EF4-FFF2-40B4-BE49-F238E27FC236}">
                <a16:creationId xmlns:a16="http://schemas.microsoft.com/office/drawing/2014/main" id="{A81B1B6F-31F7-E293-FE47-40790E553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71247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7" name="Text Box 25">
            <a:extLst>
              <a:ext uri="{FF2B5EF4-FFF2-40B4-BE49-F238E27FC236}">
                <a16:creationId xmlns:a16="http://schemas.microsoft.com/office/drawing/2014/main" id="{E3D0E548-18DE-E5BD-F6F6-FC1F1252C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8" name="Text Box 26">
            <a:extLst>
              <a:ext uri="{FF2B5EF4-FFF2-40B4-BE49-F238E27FC236}">
                <a16:creationId xmlns:a16="http://schemas.microsoft.com/office/drawing/2014/main" id="{F6F46D56-DD59-2FAB-A52B-E52518F49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3897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59" name="Text Box 27">
            <a:extLst>
              <a:ext uri="{FF2B5EF4-FFF2-40B4-BE49-F238E27FC236}">
                <a16:creationId xmlns:a16="http://schemas.microsoft.com/office/drawing/2014/main" id="{5D6A2845-F138-DC41-4F84-BBA6C03F0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3897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60" name="Text Box 28">
            <a:extLst>
              <a:ext uri="{FF2B5EF4-FFF2-40B4-BE49-F238E27FC236}">
                <a16:creationId xmlns:a16="http://schemas.microsoft.com/office/drawing/2014/main" id="{3AC575B7-B199-28AD-EFA4-D6F560A73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61" name="Text Box 29">
            <a:extLst>
              <a:ext uri="{FF2B5EF4-FFF2-40B4-BE49-F238E27FC236}">
                <a16:creationId xmlns:a16="http://schemas.microsoft.com/office/drawing/2014/main" id="{463238E3-03CB-E146-6A22-DA95723F8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62" name="Text Box 30">
            <a:extLst>
              <a:ext uri="{FF2B5EF4-FFF2-40B4-BE49-F238E27FC236}">
                <a16:creationId xmlns:a16="http://schemas.microsoft.com/office/drawing/2014/main" id="{6FE4AA9A-3889-4F1A-922F-FB7BE1440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63" name="Text Box 31">
            <a:extLst>
              <a:ext uri="{FF2B5EF4-FFF2-40B4-BE49-F238E27FC236}">
                <a16:creationId xmlns:a16="http://schemas.microsoft.com/office/drawing/2014/main" id="{291962AC-B0F4-CB3A-7E25-E6120D5AC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0" name="Text Box 38">
            <a:extLst>
              <a:ext uri="{FF2B5EF4-FFF2-40B4-BE49-F238E27FC236}">
                <a16:creationId xmlns:a16="http://schemas.microsoft.com/office/drawing/2014/main" id="{6999DE7B-7541-A39D-E347-899F33CCF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1" name="Text Box 39">
            <a:extLst>
              <a:ext uri="{FF2B5EF4-FFF2-40B4-BE49-F238E27FC236}">
                <a16:creationId xmlns:a16="http://schemas.microsoft.com/office/drawing/2014/main" id="{3E9FAD2F-3D88-20C2-314B-983E6D7AB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2" name="Text Box 40">
            <a:extLst>
              <a:ext uri="{FF2B5EF4-FFF2-40B4-BE49-F238E27FC236}">
                <a16:creationId xmlns:a16="http://schemas.microsoft.com/office/drawing/2014/main" id="{3F258937-7F18-6F14-6195-73BF5ACDA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3" name="Text Box 41">
            <a:extLst>
              <a:ext uri="{FF2B5EF4-FFF2-40B4-BE49-F238E27FC236}">
                <a16:creationId xmlns:a16="http://schemas.microsoft.com/office/drawing/2014/main" id="{A8BA334D-5D0A-9B03-180B-73E781389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4" name="Text Box 42">
            <a:extLst>
              <a:ext uri="{FF2B5EF4-FFF2-40B4-BE49-F238E27FC236}">
                <a16:creationId xmlns:a16="http://schemas.microsoft.com/office/drawing/2014/main" id="{2BF260E3-4FD3-4EDE-3CB7-D931E44F8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5" name="Text Box 43">
            <a:extLst>
              <a:ext uri="{FF2B5EF4-FFF2-40B4-BE49-F238E27FC236}">
                <a16:creationId xmlns:a16="http://schemas.microsoft.com/office/drawing/2014/main" id="{565BC7D1-AD53-8CC3-3C9F-F8375ECBF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6" name="Text Box 44">
            <a:extLst>
              <a:ext uri="{FF2B5EF4-FFF2-40B4-BE49-F238E27FC236}">
                <a16:creationId xmlns:a16="http://schemas.microsoft.com/office/drawing/2014/main" id="{151D08CC-6CFD-4ED8-A75B-FC754FAF5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7" name="Text Box 45">
            <a:extLst>
              <a:ext uri="{FF2B5EF4-FFF2-40B4-BE49-F238E27FC236}">
                <a16:creationId xmlns:a16="http://schemas.microsoft.com/office/drawing/2014/main" id="{83BD5BE5-C842-F24A-B310-F48892B78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8" name="Text Box 46">
            <a:extLst>
              <a:ext uri="{FF2B5EF4-FFF2-40B4-BE49-F238E27FC236}">
                <a16:creationId xmlns:a16="http://schemas.microsoft.com/office/drawing/2014/main" id="{073C5AAA-D8AF-E01C-CEDB-59CF9C2B6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79" name="Text Box 47">
            <a:extLst>
              <a:ext uri="{FF2B5EF4-FFF2-40B4-BE49-F238E27FC236}">
                <a16:creationId xmlns:a16="http://schemas.microsoft.com/office/drawing/2014/main" id="{F8DAE2F5-5B29-356A-054E-7EC811A69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0" name="Text Box 48">
            <a:extLst>
              <a:ext uri="{FF2B5EF4-FFF2-40B4-BE49-F238E27FC236}">
                <a16:creationId xmlns:a16="http://schemas.microsoft.com/office/drawing/2014/main" id="{916F2657-FC2B-C545-4E63-74C8F6856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1" name="Text Box 49">
            <a:extLst>
              <a:ext uri="{FF2B5EF4-FFF2-40B4-BE49-F238E27FC236}">
                <a16:creationId xmlns:a16="http://schemas.microsoft.com/office/drawing/2014/main" id="{9C65995F-A83E-4FED-8CC2-C09530325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2" name="Text Box 50">
            <a:extLst>
              <a:ext uri="{FF2B5EF4-FFF2-40B4-BE49-F238E27FC236}">
                <a16:creationId xmlns:a16="http://schemas.microsoft.com/office/drawing/2014/main" id="{60BF081F-B511-CDDD-D47D-A862D3627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3" name="Text Box 51">
            <a:extLst>
              <a:ext uri="{FF2B5EF4-FFF2-40B4-BE49-F238E27FC236}">
                <a16:creationId xmlns:a16="http://schemas.microsoft.com/office/drawing/2014/main" id="{E0A2CB58-E66D-4ACC-D3AA-507638B61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4" name="Text Box 52">
            <a:extLst>
              <a:ext uri="{FF2B5EF4-FFF2-40B4-BE49-F238E27FC236}">
                <a16:creationId xmlns:a16="http://schemas.microsoft.com/office/drawing/2014/main" id="{219888FF-1523-E4EF-3BB8-C439E7B7C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5" name="Text Box 53">
            <a:extLst>
              <a:ext uri="{FF2B5EF4-FFF2-40B4-BE49-F238E27FC236}">
                <a16:creationId xmlns:a16="http://schemas.microsoft.com/office/drawing/2014/main" id="{512996F8-F524-5E32-27B9-DD76FB06B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6" name="Text Box 54">
            <a:extLst>
              <a:ext uri="{FF2B5EF4-FFF2-40B4-BE49-F238E27FC236}">
                <a16:creationId xmlns:a16="http://schemas.microsoft.com/office/drawing/2014/main" id="{9ECA4326-1F14-0E11-2296-414C0D2C6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7" name="Text Box 55">
            <a:extLst>
              <a:ext uri="{FF2B5EF4-FFF2-40B4-BE49-F238E27FC236}">
                <a16:creationId xmlns:a16="http://schemas.microsoft.com/office/drawing/2014/main" id="{5EE4FCEF-00FF-17EC-4F06-5E50D6257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8488" name="Text Box 56">
            <a:extLst>
              <a:ext uri="{FF2B5EF4-FFF2-40B4-BE49-F238E27FC236}">
                <a16:creationId xmlns:a16="http://schemas.microsoft.com/office/drawing/2014/main" id="{5880A7BE-06FC-AA41-032E-FAB6C450D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5257801"/>
            <a:ext cx="43434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99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vi-VN" altLang="en-US" sz="9900" b="1" i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89" name="Text Box 57">
            <a:extLst>
              <a:ext uri="{FF2B5EF4-FFF2-40B4-BE49-F238E27FC236}">
                <a16:creationId xmlns:a16="http://schemas.microsoft.com/office/drawing/2014/main" id="{08B829CA-DDA6-9AC4-172C-57BFD97EA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44" name="AutoShape 3">
            <a:extLst>
              <a:ext uri="{FF2B5EF4-FFF2-40B4-BE49-F238E27FC236}">
                <a16:creationId xmlns:a16="http://schemas.microsoft.com/office/drawing/2014/main" id="{576193C1-0F8D-D82F-A0EE-E395DFC67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571501"/>
            <a:ext cx="12630150" cy="5129213"/>
          </a:xfrm>
          <a:prstGeom prst="horizontalScroll">
            <a:avLst>
              <a:gd name="adj" fmla="val 12500"/>
            </a:avLst>
          </a:prstGeom>
          <a:solidFill>
            <a:srgbClr val="CCFF99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2810" name="Object 1">
            <a:extLst>
              <a:ext uri="{FF2B5EF4-FFF2-40B4-BE49-F238E27FC236}">
                <a16:creationId xmlns:a16="http://schemas.microsoft.com/office/drawing/2014/main" id="{FC9AF2D4-D7CA-E7A7-0A47-C5C4D0756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7300" y="3543300"/>
          <a:ext cx="1371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2253" imgH="678380" progId="Equation.DSMT4">
                  <p:embed/>
                </p:oleObj>
              </mc:Choice>
              <mc:Fallback>
                <p:oleObj name="Equation" r:id="rId6" imgW="452253" imgH="678380" progId="Equation.DSMT4">
                  <p:embed/>
                  <p:pic>
                    <p:nvPicPr>
                      <p:cNvPr id="32810" name="Object 1">
                        <a:extLst>
                          <a:ext uri="{FF2B5EF4-FFF2-40B4-BE49-F238E27FC236}">
                            <a16:creationId xmlns:a16="http://schemas.microsoft.com/office/drawing/2014/main" id="{FC9AF2D4-D7CA-E7A7-0A47-C5C4D0756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300" y="3543300"/>
                        <a:ext cx="1371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1" name="Text Box 12">
            <a:extLst>
              <a:ext uri="{FF2B5EF4-FFF2-40B4-BE49-F238E27FC236}">
                <a16:creationId xmlns:a16="http://schemas.microsoft.com/office/drawing/2014/main" id="{5D9F6E6B-34F3-0DD3-CE74-621CCD640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257300"/>
            <a:ext cx="12230100" cy="451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Hai phân số sau có bằng nhau không? Vì sao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.VnTime" panose="020B7200000000000000" pitchFamily="34" charset="0"/>
                <a:cs typeface="Times New Roman" panose="02020603050405020304" pitchFamily="18" charset="0"/>
              </a:rPr>
              <a:t>                           và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750" b="1">
              <a:latin typeface=".VnTime" panose="020B7200000000000000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200" b="1">
              <a:latin typeface=".VnTime" panose="020B7200000000000000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812" name="Object 6">
            <a:extLst>
              <a:ext uri="{FF2B5EF4-FFF2-40B4-BE49-F238E27FC236}">
                <a16:creationId xmlns:a16="http://schemas.microsoft.com/office/drawing/2014/main" id="{7876D76E-0468-6EEA-A6F9-B9466A6D3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2886076"/>
          <a:ext cx="1042988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672808" progId="Equation.DSMT4">
                  <p:embed/>
                </p:oleObj>
              </mc:Choice>
              <mc:Fallback>
                <p:oleObj name="Equation" r:id="rId8" imgW="368140" imgH="672808" progId="Equation.DSMT4">
                  <p:embed/>
                  <p:pic>
                    <p:nvPicPr>
                      <p:cNvPr id="32812" name="Object 6">
                        <a:extLst>
                          <a:ext uri="{FF2B5EF4-FFF2-40B4-BE49-F238E27FC236}">
                            <a16:creationId xmlns:a16="http://schemas.microsoft.com/office/drawing/2014/main" id="{7876D76E-0468-6EEA-A6F9-B9466A6D3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886076"/>
                        <a:ext cx="1042988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3" name="Object 2">
            <a:extLst>
              <a:ext uri="{FF2B5EF4-FFF2-40B4-BE49-F238E27FC236}">
                <a16:creationId xmlns:a16="http://schemas.microsoft.com/office/drawing/2014/main" id="{B0FDBBE8-54AD-1DF6-F96A-C894F971E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4425" y="2905126"/>
          <a:ext cx="1095375" cy="141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474" imgH="672808" progId="Equation.DSMT4">
                  <p:embed/>
                </p:oleObj>
              </mc:Choice>
              <mc:Fallback>
                <p:oleObj name="Equation" r:id="rId10" imgW="520474" imgH="672808" progId="Equation.DSMT4">
                  <p:embed/>
                  <p:pic>
                    <p:nvPicPr>
                      <p:cNvPr id="32813" name="Object 2">
                        <a:extLst>
                          <a:ext uri="{FF2B5EF4-FFF2-40B4-BE49-F238E27FC236}">
                            <a16:creationId xmlns:a16="http://schemas.microsoft.com/office/drawing/2014/main" id="{B0FDBBE8-54AD-1DF6-F96A-C894F971E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425" y="2905126"/>
                        <a:ext cx="1095375" cy="1416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xit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0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6" presetClass="exit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6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6" presetClass="entr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xit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2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6" presetClass="exit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8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6" presetClass="exit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4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ntr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6" presetClass="exit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0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6" presetClass="entr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6" presetClass="exit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6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6" presetClass="entr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6" presetClass="exit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2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6" presetClass="entr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6" presetClass="exit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8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6" presetClass="entr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6" presetClass="exit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4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6" presetClass="entr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6" presetClass="exit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0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6" presetClass="entr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6" presetClass="exit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6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6" presetClass="entr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6" presetClass="exit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2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6" presetClass="entr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6" presetClass="exit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8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6" presetClass="entr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6" presetClass="exit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4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6" presetClass="entr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6" presetClass="exit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6" presetClass="entr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6" presetClass="exit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6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6" presetClass="entr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0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6" presetClass="exit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6" presetClass="entr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6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6" presetClass="exit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8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6" presetClass="entr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2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6" presetClass="exit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6" presetClass="entr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6" presetClass="exit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0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6" presetClass="entr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6" presetClass="exit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6" presetClass="entr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6" presetClass="exit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2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6" presetClass="entr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6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16" presetClass="exit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8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6" presetClass="entr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2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6" presetClass="exit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4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6" presetClass="entr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8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6" presetClass="exit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0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6" presetClass="entr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4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6" presetClass="exit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6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6" presetClass="entr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0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6" presetClass="exit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2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6" presetClass="entr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6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6" presetClass="exit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8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6" presetClass="entr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2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" presetClass="entr" presetSubtype="1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 animBg="1"/>
      <p:bldP spid="18451" grpId="0"/>
      <p:bldP spid="18451" grpId="1"/>
      <p:bldP spid="18453" grpId="0"/>
      <p:bldP spid="18453" grpId="1"/>
      <p:bldP spid="18454" grpId="0"/>
      <p:bldP spid="18454" grpId="1"/>
      <p:bldP spid="18455" grpId="0"/>
      <p:bldP spid="18455" grpId="1"/>
      <p:bldP spid="18456" grpId="0"/>
      <p:bldP spid="18456" grpId="1"/>
      <p:bldP spid="18457" grpId="0"/>
      <p:bldP spid="18457" grpId="1"/>
      <p:bldP spid="18458" grpId="0"/>
      <p:bldP spid="18458" grpId="1"/>
      <p:bldP spid="18459" grpId="0"/>
      <p:bldP spid="18459" grpId="1"/>
      <p:bldP spid="18460" grpId="0"/>
      <p:bldP spid="18460" grpId="1"/>
      <p:bldP spid="18461" grpId="0"/>
      <p:bldP spid="18461" grpId="1"/>
      <p:bldP spid="18462" grpId="0"/>
      <p:bldP spid="18462" grpId="1"/>
      <p:bldP spid="18463" grpId="0"/>
      <p:bldP spid="18463" grpId="1"/>
      <p:bldP spid="18470" grpId="0"/>
      <p:bldP spid="18470" grpId="1"/>
      <p:bldP spid="18471" grpId="0"/>
      <p:bldP spid="18471" grpId="1"/>
      <p:bldP spid="18472" grpId="0"/>
      <p:bldP spid="18472" grpId="1"/>
      <p:bldP spid="18473" grpId="0"/>
      <p:bldP spid="18473" grpId="1"/>
      <p:bldP spid="18474" grpId="0"/>
      <p:bldP spid="18474" grpId="1"/>
      <p:bldP spid="18475" grpId="0"/>
      <p:bldP spid="18475" grpId="1"/>
      <p:bldP spid="18476" grpId="0"/>
      <p:bldP spid="18476" grpId="1"/>
      <p:bldP spid="18477" grpId="0"/>
      <p:bldP spid="18477" grpId="1"/>
      <p:bldP spid="18478" grpId="0"/>
      <p:bldP spid="18478" grpId="1"/>
      <p:bldP spid="18479" grpId="0"/>
      <p:bldP spid="18479" grpId="1"/>
      <p:bldP spid="18480" grpId="0"/>
      <p:bldP spid="18480" grpId="1"/>
      <p:bldP spid="18481" grpId="0"/>
      <p:bldP spid="18481" grpId="1"/>
      <p:bldP spid="18482" grpId="0"/>
      <p:bldP spid="18482" grpId="1"/>
      <p:bldP spid="18483" grpId="0"/>
      <p:bldP spid="18483" grpId="1"/>
      <p:bldP spid="18484" grpId="0"/>
      <p:bldP spid="18484" grpId="1"/>
      <p:bldP spid="18485" grpId="0"/>
      <p:bldP spid="18485" grpId="1"/>
      <p:bldP spid="18486" grpId="0"/>
      <p:bldP spid="18486" grpId="1"/>
      <p:bldP spid="18487" grpId="0"/>
      <p:bldP spid="18487" grpId="1"/>
      <p:bldP spid="18488" grpId="0"/>
      <p:bldP spid="184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>
            <a:extLst>
              <a:ext uri="{FF2B5EF4-FFF2-40B4-BE49-F238E27FC236}">
                <a16:creationId xmlns:a16="http://schemas.microsoft.com/office/drawing/2014/main" id="{19038679-BEEB-0905-238B-666179F6C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8601"/>
            <a:ext cx="2171700" cy="190262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25F3D0-2107-4CB4-BB3C-CF8206DFB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920" y="2400301"/>
            <a:ext cx="9715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áp án</a:t>
            </a:r>
            <a:r>
              <a:rPr lang="en-US" altLang="en-US" sz="4800">
                <a:latin typeface="Times New Roman" panose="02020603050405020304" pitchFamily="18" charset="0"/>
                <a:cs typeface="Arial" panose="020B0604020202020204" pitchFamily="34" charset="0"/>
              </a:rPr>
              <a:t>: Có. Vì  </a:t>
            </a:r>
            <a:endParaRPr lang="vi-VN" altLang="en-US" sz="480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DE5265-FAE6-2BB6-145E-D9DFE4727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1995" y="2131220"/>
          <a:ext cx="53054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723900" progId="Equation.DSMT4">
                  <p:embed/>
                </p:oleObj>
              </mc:Choice>
              <mc:Fallback>
                <p:oleObj name="Equation" r:id="rId2" imgW="2717800" imgH="7239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DE5265-FAE6-2BB6-145E-D9DFE4727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995" y="2131220"/>
                        <a:ext cx="5305425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AutoShape 4">
            <a:extLst>
              <a:ext uri="{FF2B5EF4-FFF2-40B4-BE49-F238E27FC236}">
                <a16:creationId xmlns:a16="http://schemas.microsoft.com/office/drawing/2014/main" id="{77C18B24-E589-30F6-C227-122A093E6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100" y="685800"/>
            <a:ext cx="4457700" cy="43434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>
                <a:solidFill>
                  <a:srgbClr val="FF0066"/>
                </a:solidFill>
                <a:latin typeface=".VnArial Narrow" panose="020B7200000000000000" pitchFamily="34" charset="0"/>
              </a:rPr>
              <a:t>Số may mắn</a:t>
            </a: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20848A23-50A4-AE10-4D30-D682CBCC9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5486401"/>
            <a:ext cx="12344400" cy="824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en-US" sz="42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đã may mắn nhận được điểm 10</a:t>
            </a:r>
          </a:p>
        </p:txBody>
      </p:sp>
      <p:pic>
        <p:nvPicPr>
          <p:cNvPr id="17415" name="Picture 7" descr="box4">
            <a:extLst>
              <a:ext uri="{FF2B5EF4-FFF2-40B4-BE49-F238E27FC236}">
                <a16:creationId xmlns:a16="http://schemas.microsoft.com/office/drawing/2014/main" id="{508BFF7B-9098-C2E2-AF9C-10DF28201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6515100"/>
            <a:ext cx="270033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AutoShape 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DD224DA3-D9BB-6774-8E94-B54038360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3200" y="8801100"/>
            <a:ext cx="800100" cy="8001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4822" name="Picture 9" descr="POINSET2">
            <a:extLst>
              <a:ext uri="{FF2B5EF4-FFF2-40B4-BE49-F238E27FC236}">
                <a16:creationId xmlns:a16="http://schemas.microsoft.com/office/drawing/2014/main" id="{54EE74B0-E2EE-7412-F62D-79F0AD817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75286" y="9195197"/>
            <a:ext cx="1181100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10" descr="POINSET2">
            <a:extLst>
              <a:ext uri="{FF2B5EF4-FFF2-40B4-BE49-F238E27FC236}">
                <a16:creationId xmlns:a16="http://schemas.microsoft.com/office/drawing/2014/main" id="{067104C3-12DD-3DE6-C2D9-8056C9C05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985207" y="9313070"/>
            <a:ext cx="1016793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11" descr="POINSET2">
            <a:extLst>
              <a:ext uri="{FF2B5EF4-FFF2-40B4-BE49-F238E27FC236}">
                <a16:creationId xmlns:a16="http://schemas.microsoft.com/office/drawing/2014/main" id="{0159DB11-F739-CE2C-BA63-9C9A43B5A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81100" cy="107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Picture 12" descr="POINSET2">
            <a:extLst>
              <a:ext uri="{FF2B5EF4-FFF2-40B4-BE49-F238E27FC236}">
                <a16:creationId xmlns:a16="http://schemas.microsoft.com/office/drawing/2014/main" id="{72B70191-6737-221D-B8A0-68F70AA5D2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13782" y="21431"/>
            <a:ext cx="1009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8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>
            <a:extLst>
              <a:ext uri="{FF2B5EF4-FFF2-40B4-BE49-F238E27FC236}">
                <a16:creationId xmlns:a16="http://schemas.microsoft.com/office/drawing/2014/main" id="{DAE40ACF-6883-49B1-B754-F3BA51672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1332" y="745332"/>
            <a:ext cx="12230100" cy="2857500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E56368EB-9B1F-5E8A-DE5D-D43AF5E4FFA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00502" y="1309688"/>
            <a:ext cx="11256170" cy="1248516"/>
          </a:xfrm>
          <a:prstGeom prst="rect">
            <a:avLst/>
          </a:prstGeom>
          <a:blipFill>
            <a:blip r:embed="rId4"/>
            <a:stretch>
              <a:fillRect l="-2114" b="-5839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2700">
                <a:noFill/>
              </a:rPr>
              <a:t> </a:t>
            </a:r>
          </a:p>
        </p:txBody>
      </p:sp>
      <p:sp>
        <p:nvSpPr>
          <p:cNvPr id="61445" name="AutoShape 5">
            <a:extLst>
              <a:ext uri="{FF2B5EF4-FFF2-40B4-BE49-F238E27FC236}">
                <a16:creationId xmlns:a16="http://schemas.microsoft.com/office/drawing/2014/main" id="{544EB1E4-6A31-B8CB-79B4-FBABAA7D4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3474245"/>
            <a:ext cx="2171700" cy="11811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66FF99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61446" name="AutoShape 6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B527D7DA-BC82-6D5C-BC75-F268EB95D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0300" y="9486900"/>
            <a:ext cx="800100" cy="8001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47" name="Text Box 7">
            <a:extLst>
              <a:ext uri="{FF2B5EF4-FFF2-40B4-BE49-F238E27FC236}">
                <a16:creationId xmlns:a16="http://schemas.microsoft.com/office/drawing/2014/main" id="{26DCBA66-DB7D-7CD6-DEEB-B1280E558DC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511248" y="3659984"/>
            <a:ext cx="9372600" cy="3994748"/>
          </a:xfrm>
          <a:prstGeom prst="rect">
            <a:avLst/>
          </a:prstGeom>
          <a:blipFill>
            <a:blip r:embed="rId6"/>
            <a:stretch>
              <a:fillRect l="-1756" t="-2288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en-US" sz="2700">
                <a:noFill/>
              </a:rPr>
              <a:t> </a:t>
            </a:r>
          </a:p>
        </p:txBody>
      </p:sp>
      <p:pic>
        <p:nvPicPr>
          <p:cNvPr id="35847" name="Picture 8" descr="POINSET2">
            <a:extLst>
              <a:ext uri="{FF2B5EF4-FFF2-40B4-BE49-F238E27FC236}">
                <a16:creationId xmlns:a16="http://schemas.microsoft.com/office/drawing/2014/main" id="{F14C5200-3BCA-5223-88AA-811BBA256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75286" y="9195197"/>
            <a:ext cx="1181100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9" descr="POINSET2">
            <a:extLst>
              <a:ext uri="{FF2B5EF4-FFF2-40B4-BE49-F238E27FC236}">
                <a16:creationId xmlns:a16="http://schemas.microsoft.com/office/drawing/2014/main" id="{4179214C-FF72-4539-040C-A8B28822B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985207" y="9313070"/>
            <a:ext cx="1016793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Picture 10" descr="POINSET2">
            <a:extLst>
              <a:ext uri="{FF2B5EF4-FFF2-40B4-BE49-F238E27FC236}">
                <a16:creationId xmlns:a16="http://schemas.microsoft.com/office/drawing/2014/main" id="{BE24BE7A-89F1-9372-E898-D522A6054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81100" cy="107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Picture 11" descr="POINSET2">
            <a:extLst>
              <a:ext uri="{FF2B5EF4-FFF2-40B4-BE49-F238E27FC236}">
                <a16:creationId xmlns:a16="http://schemas.microsoft.com/office/drawing/2014/main" id="{2A6AAFC3-618C-CE16-EA9B-20607409CC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13782" y="21431"/>
            <a:ext cx="1009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6" name="Oval 16">
            <a:extLst>
              <a:ext uri="{FF2B5EF4-FFF2-40B4-BE49-F238E27FC236}">
                <a16:creationId xmlns:a16="http://schemas.microsoft.com/office/drawing/2014/main" id="{6C4A3F4D-A7CB-45AA-0320-6A85396F2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0" y="6972300"/>
            <a:ext cx="2400300" cy="24003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57" name="Text Box 17">
            <a:extLst>
              <a:ext uri="{FF2B5EF4-FFF2-40B4-BE49-F238E27FC236}">
                <a16:creationId xmlns:a16="http://schemas.microsoft.com/office/drawing/2014/main" id="{6EB279AF-AF0E-9514-0E84-06E394450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3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58" name="Text Box 18">
            <a:extLst>
              <a:ext uri="{FF2B5EF4-FFF2-40B4-BE49-F238E27FC236}">
                <a16:creationId xmlns:a16="http://schemas.microsoft.com/office/drawing/2014/main" id="{40BB47E5-32A0-D78B-14E3-C24C0891E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59" name="Text Box 19">
            <a:extLst>
              <a:ext uri="{FF2B5EF4-FFF2-40B4-BE49-F238E27FC236}">
                <a16:creationId xmlns:a16="http://schemas.microsoft.com/office/drawing/2014/main" id="{9E7FBD33-9487-34D0-6684-024D40A77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05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0" name="Text Box 20">
            <a:extLst>
              <a:ext uri="{FF2B5EF4-FFF2-40B4-BE49-F238E27FC236}">
                <a16:creationId xmlns:a16="http://schemas.microsoft.com/office/drawing/2014/main" id="{3A4FC63E-D06E-DB11-8331-48133B250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17232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1" name="Text Box 21">
            <a:extLst>
              <a:ext uri="{FF2B5EF4-FFF2-40B4-BE49-F238E27FC236}">
                <a16:creationId xmlns:a16="http://schemas.microsoft.com/office/drawing/2014/main" id="{4A1141BE-60A2-F406-F51A-28F8E61A5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9550" y="72390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2" name="Text Box 22">
            <a:extLst>
              <a:ext uri="{FF2B5EF4-FFF2-40B4-BE49-F238E27FC236}">
                <a16:creationId xmlns:a16="http://schemas.microsoft.com/office/drawing/2014/main" id="{8EEFCEE5-5976-E72B-8127-8371F58E0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3" name="Text Box 23">
            <a:extLst>
              <a:ext uri="{FF2B5EF4-FFF2-40B4-BE49-F238E27FC236}">
                <a16:creationId xmlns:a16="http://schemas.microsoft.com/office/drawing/2014/main" id="{A6E87A82-AF48-9CC4-CE28-8A2C04EEC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15327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4" name="Text Box 24">
            <a:extLst>
              <a:ext uri="{FF2B5EF4-FFF2-40B4-BE49-F238E27FC236}">
                <a16:creationId xmlns:a16="http://schemas.microsoft.com/office/drawing/2014/main" id="{C04AC5E8-C39D-7C5A-E1FB-BE9A965D3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15327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5" name="Text Box 25">
            <a:extLst>
              <a:ext uri="{FF2B5EF4-FFF2-40B4-BE49-F238E27FC236}">
                <a16:creationId xmlns:a16="http://schemas.microsoft.com/office/drawing/2014/main" id="{3ECA9617-1C64-20CE-ED42-1BC7999A2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6" name="Text Box 26">
            <a:extLst>
              <a:ext uri="{FF2B5EF4-FFF2-40B4-BE49-F238E27FC236}">
                <a16:creationId xmlns:a16="http://schemas.microsoft.com/office/drawing/2014/main" id="{3293A23E-8F8E-816C-B579-08EC5BFC6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7" name="Text Box 27">
            <a:extLst>
              <a:ext uri="{FF2B5EF4-FFF2-40B4-BE49-F238E27FC236}">
                <a16:creationId xmlns:a16="http://schemas.microsoft.com/office/drawing/2014/main" id="{82A6C778-6737-E03B-AF27-AB546A4BD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8" name="Text Box 28">
            <a:extLst>
              <a:ext uri="{FF2B5EF4-FFF2-40B4-BE49-F238E27FC236}">
                <a16:creationId xmlns:a16="http://schemas.microsoft.com/office/drawing/2014/main" id="{067A8786-295F-212E-F0CE-3C404D4B5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69" name="Text Box 29">
            <a:extLst>
              <a:ext uri="{FF2B5EF4-FFF2-40B4-BE49-F238E27FC236}">
                <a16:creationId xmlns:a16="http://schemas.microsoft.com/office/drawing/2014/main" id="{59A68335-134E-497A-832F-F6270E107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0" name="Text Box 30">
            <a:extLst>
              <a:ext uri="{FF2B5EF4-FFF2-40B4-BE49-F238E27FC236}">
                <a16:creationId xmlns:a16="http://schemas.microsoft.com/office/drawing/2014/main" id="{C15D4843-74AF-0AA0-580A-463A08578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1" name="Text Box 31">
            <a:extLst>
              <a:ext uri="{FF2B5EF4-FFF2-40B4-BE49-F238E27FC236}">
                <a16:creationId xmlns:a16="http://schemas.microsoft.com/office/drawing/2014/main" id="{0230ADB6-1AC4-5387-7B04-3A1244A34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2" name="Text Box 32">
            <a:extLst>
              <a:ext uri="{FF2B5EF4-FFF2-40B4-BE49-F238E27FC236}">
                <a16:creationId xmlns:a16="http://schemas.microsoft.com/office/drawing/2014/main" id="{7ACC948E-5EC8-F826-692F-5BD6461D2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3" name="Text Box 33">
            <a:extLst>
              <a:ext uri="{FF2B5EF4-FFF2-40B4-BE49-F238E27FC236}">
                <a16:creationId xmlns:a16="http://schemas.microsoft.com/office/drawing/2014/main" id="{C009D51D-EA4B-D353-B2F6-4850672A7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4" name="Text Box 34">
            <a:extLst>
              <a:ext uri="{FF2B5EF4-FFF2-40B4-BE49-F238E27FC236}">
                <a16:creationId xmlns:a16="http://schemas.microsoft.com/office/drawing/2014/main" id="{733328B7-A3A4-169C-26FA-431CE081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5" name="Text Box 35">
            <a:extLst>
              <a:ext uri="{FF2B5EF4-FFF2-40B4-BE49-F238E27FC236}">
                <a16:creationId xmlns:a16="http://schemas.microsoft.com/office/drawing/2014/main" id="{6EB8338A-CAB6-F790-9A0B-7C3DBA862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6" name="Text Box 36">
            <a:extLst>
              <a:ext uri="{FF2B5EF4-FFF2-40B4-BE49-F238E27FC236}">
                <a16:creationId xmlns:a16="http://schemas.microsoft.com/office/drawing/2014/main" id="{4E63FB1D-3F9B-4C84-4545-6A77BC36D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7" name="Text Box 37">
            <a:extLst>
              <a:ext uri="{FF2B5EF4-FFF2-40B4-BE49-F238E27FC236}">
                <a16:creationId xmlns:a16="http://schemas.microsoft.com/office/drawing/2014/main" id="{89E7ED13-CDEE-B044-6C9A-1842086CF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8" name="Text Box 38">
            <a:extLst>
              <a:ext uri="{FF2B5EF4-FFF2-40B4-BE49-F238E27FC236}">
                <a16:creationId xmlns:a16="http://schemas.microsoft.com/office/drawing/2014/main" id="{54C64865-9105-193D-FBC3-C0E27E877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79" name="Text Box 39">
            <a:extLst>
              <a:ext uri="{FF2B5EF4-FFF2-40B4-BE49-F238E27FC236}">
                <a16:creationId xmlns:a16="http://schemas.microsoft.com/office/drawing/2014/main" id="{D7E89C8D-6A61-A88B-6496-04A64780C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0" name="Text Box 40">
            <a:extLst>
              <a:ext uri="{FF2B5EF4-FFF2-40B4-BE49-F238E27FC236}">
                <a16:creationId xmlns:a16="http://schemas.microsoft.com/office/drawing/2014/main" id="{3ACF9402-20DF-0CC5-02E3-EB0DC4203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1" name="Text Box 41">
            <a:extLst>
              <a:ext uri="{FF2B5EF4-FFF2-40B4-BE49-F238E27FC236}">
                <a16:creationId xmlns:a16="http://schemas.microsoft.com/office/drawing/2014/main" id="{B21CC03B-E05D-7B46-DDAC-859E46447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2" name="Text Box 42">
            <a:extLst>
              <a:ext uri="{FF2B5EF4-FFF2-40B4-BE49-F238E27FC236}">
                <a16:creationId xmlns:a16="http://schemas.microsoft.com/office/drawing/2014/main" id="{952FDACC-35E1-CFBC-4590-E9A18A67C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3" name="Text Box 43">
            <a:extLst>
              <a:ext uri="{FF2B5EF4-FFF2-40B4-BE49-F238E27FC236}">
                <a16:creationId xmlns:a16="http://schemas.microsoft.com/office/drawing/2014/main" id="{60257166-9B5E-3BAA-3795-48FD81E6D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4" name="Text Box 44">
            <a:extLst>
              <a:ext uri="{FF2B5EF4-FFF2-40B4-BE49-F238E27FC236}">
                <a16:creationId xmlns:a16="http://schemas.microsoft.com/office/drawing/2014/main" id="{A182475C-0750-87D3-8ECB-E7549FFAB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3</a:t>
            </a:r>
            <a:endParaRPr lang="vi-VN" sz="99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5" name="Text Box 45">
            <a:extLst>
              <a:ext uri="{FF2B5EF4-FFF2-40B4-BE49-F238E27FC236}">
                <a16:creationId xmlns:a16="http://schemas.microsoft.com/office/drawing/2014/main" id="{98664AD0-E676-B4B3-DCC5-17BB22713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586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6" name="Text Box 46">
            <a:extLst>
              <a:ext uri="{FF2B5EF4-FFF2-40B4-BE49-F238E27FC236}">
                <a16:creationId xmlns:a16="http://schemas.microsoft.com/office/drawing/2014/main" id="{58492983-EDB9-ACA5-F994-76029B261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4300" y="72009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7" name="Text Box 47">
            <a:extLst>
              <a:ext uri="{FF2B5EF4-FFF2-40B4-BE49-F238E27FC236}">
                <a16:creationId xmlns:a16="http://schemas.microsoft.com/office/drawing/2014/main" id="{D1EEB632-8BFB-842A-3208-046470BD0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8107" y="714375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BodoniH" pitchFamily="34" charset="0"/>
              </a:rPr>
              <a:t>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BodoniH" pitchFamily="34" charset="0"/>
            </a:endParaRPr>
          </a:p>
        </p:txBody>
      </p:sp>
      <p:sp>
        <p:nvSpPr>
          <p:cNvPr id="61488" name="Text Box 48">
            <a:extLst>
              <a:ext uri="{FF2B5EF4-FFF2-40B4-BE49-F238E27FC236}">
                <a16:creationId xmlns:a16="http://schemas.microsoft.com/office/drawing/2014/main" id="{F94E5868-1FED-D1FE-7D30-020F9C5EC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100" y="4914901"/>
            <a:ext cx="43434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vi-VN" altLang="en-US" sz="99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35884" name="WordArt 3">
            <a:extLst>
              <a:ext uri="{FF2B5EF4-FFF2-40B4-BE49-F238E27FC236}">
                <a16:creationId xmlns:a16="http://schemas.microsoft.com/office/drawing/2014/main" id="{0BCA3CE7-A493-431D-0B0C-48B08BB15D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43600" y="228601"/>
            <a:ext cx="6057900" cy="9001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5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xit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0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6" presetClass="exit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6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6" presetClass="entr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xit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6" presetClass="exit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8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6" presetClass="exit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4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ntr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6" presetClass="exit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0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6" presetClass="entr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6" presetClass="exit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6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6" presetClass="entr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6" presetClass="exit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6" presetClass="entr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6" presetClass="exit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8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6" presetClass="entr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6" presetClass="exit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4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6" presetClass="entr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6" presetClass="exit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0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6" presetClass="entr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6" presetClass="exit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6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6" presetClass="entr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6" presetClass="exit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2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6" presetClass="entr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6" presetClass="exit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8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6" presetClass="entr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6" presetClass="exit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4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6" presetClass="entr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6" presetClass="exit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6" presetClass="entr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6" presetClass="exit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6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6" presetClass="entr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0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6" presetClass="exit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6" presetClass="entr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6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6" presetClass="exit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8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6" presetClass="entr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2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6" presetClass="exit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6" presetClass="entr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6" presetClass="exit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0" dur="500"/>
                                        <p:tgtEl>
                                          <p:spTgt spid="61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6" presetClass="entr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6" presetClass="exit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6" presetClass="entr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6" presetClass="exit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2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6" presetClass="entr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6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16" presetClass="exit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8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6" presetClass="entr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2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6" presetClass="exit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4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6" presetClass="entr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8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6" presetClass="exit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0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6" presetClass="entr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4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6" presetClass="exit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6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6" presetClass="entr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0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6" presetClass="exit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2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6" presetClass="entr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6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6" presetClass="exit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8" dur="5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6" presetClass="entr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2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" presetClass="entr" presetSubtype="1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9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6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nimBg="1"/>
      <p:bldP spid="61456" grpId="0" animBg="1"/>
      <p:bldP spid="61457" grpId="0"/>
      <p:bldP spid="61457" grpId="1"/>
      <p:bldP spid="61458" grpId="0"/>
      <p:bldP spid="61458" grpId="1"/>
      <p:bldP spid="61459" grpId="0"/>
      <p:bldP spid="61459" grpId="1"/>
      <p:bldP spid="61460" grpId="0"/>
      <p:bldP spid="61460" grpId="1"/>
      <p:bldP spid="61461" grpId="0"/>
      <p:bldP spid="61461" grpId="1"/>
      <p:bldP spid="61462" grpId="0"/>
      <p:bldP spid="61462" grpId="1"/>
      <p:bldP spid="61463" grpId="0"/>
      <p:bldP spid="61463" grpId="1"/>
      <p:bldP spid="61464" grpId="0"/>
      <p:bldP spid="61464" grpId="1"/>
      <p:bldP spid="61465" grpId="0"/>
      <p:bldP spid="61465" grpId="1"/>
      <p:bldP spid="61466" grpId="0"/>
      <p:bldP spid="61466" grpId="1"/>
      <p:bldP spid="61467" grpId="0"/>
      <p:bldP spid="61467" grpId="1"/>
      <p:bldP spid="61468" grpId="0"/>
      <p:bldP spid="61468" grpId="1"/>
      <p:bldP spid="61469" grpId="0"/>
      <p:bldP spid="61469" grpId="1"/>
      <p:bldP spid="61470" grpId="0"/>
      <p:bldP spid="61470" grpId="1"/>
      <p:bldP spid="61471" grpId="0"/>
      <p:bldP spid="61471" grpId="1"/>
      <p:bldP spid="61472" grpId="0"/>
      <p:bldP spid="61472" grpId="1"/>
      <p:bldP spid="61473" grpId="0"/>
      <p:bldP spid="61473" grpId="1"/>
      <p:bldP spid="61474" grpId="0"/>
      <p:bldP spid="61474" grpId="1"/>
      <p:bldP spid="61475" grpId="0"/>
      <p:bldP spid="61475" grpId="1"/>
      <p:bldP spid="61476" grpId="0"/>
      <p:bldP spid="61476" grpId="1"/>
      <p:bldP spid="61477" grpId="0"/>
      <p:bldP spid="61477" grpId="1"/>
      <p:bldP spid="61478" grpId="0"/>
      <p:bldP spid="61478" grpId="1"/>
      <p:bldP spid="61479" grpId="0"/>
      <p:bldP spid="61479" grpId="1"/>
      <p:bldP spid="61480" grpId="0"/>
      <p:bldP spid="61480" grpId="1"/>
      <p:bldP spid="61481" grpId="0"/>
      <p:bldP spid="61481" grpId="1"/>
      <p:bldP spid="61482" grpId="0"/>
      <p:bldP spid="61482" grpId="1"/>
      <p:bldP spid="61483" grpId="0"/>
      <p:bldP spid="61483" grpId="1"/>
      <p:bldP spid="61484" grpId="0"/>
      <p:bldP spid="61484" grpId="1"/>
      <p:bldP spid="61485" grpId="0"/>
      <p:bldP spid="61485" grpId="1"/>
      <p:bldP spid="61486" grpId="0"/>
      <p:bldP spid="61486" grpId="1"/>
      <p:bldP spid="61487" grpId="0"/>
      <p:bldP spid="61488" grpId="0"/>
      <p:bldP spid="61488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>
            <a:extLst>
              <a:ext uri="{FF2B5EF4-FFF2-40B4-BE49-F238E27FC236}">
                <a16:creationId xmlns:a16="http://schemas.microsoft.com/office/drawing/2014/main" id="{6BB6C306-44FE-63BE-A2DF-5A0E89139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143000"/>
            <a:ext cx="4457700" cy="43434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>
                <a:solidFill>
                  <a:srgbClr val="FF0066"/>
                </a:solidFill>
                <a:latin typeface=".VnArial Narrow" panose="020B7200000000000000" pitchFamily="34" charset="0"/>
              </a:rPr>
              <a:t>Số may mắn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42F70530-075F-5A3D-F965-8C99DC3FD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486401"/>
            <a:ext cx="11315700" cy="207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đã xứng đáng được nhận một tràng pháo tay của cả lớp</a:t>
            </a:r>
          </a:p>
        </p:txBody>
      </p:sp>
      <p:sp>
        <p:nvSpPr>
          <p:cNvPr id="62469" name="AutoShape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6DB7E28-B693-1AF1-28E0-254D07DD4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3200" y="8801100"/>
            <a:ext cx="800100" cy="8001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6869" name="Picture 6" descr="POINSET2">
            <a:extLst>
              <a:ext uri="{FF2B5EF4-FFF2-40B4-BE49-F238E27FC236}">
                <a16:creationId xmlns:a16="http://schemas.microsoft.com/office/drawing/2014/main" id="{A69F4193-9526-76CB-0CBF-F0136AF18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75286" y="9195197"/>
            <a:ext cx="1181100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7" descr="POINSET2">
            <a:extLst>
              <a:ext uri="{FF2B5EF4-FFF2-40B4-BE49-F238E27FC236}">
                <a16:creationId xmlns:a16="http://schemas.microsoft.com/office/drawing/2014/main" id="{A4524587-3B8A-58C0-CDE5-DD7D954F93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985207" y="9313070"/>
            <a:ext cx="1016793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8" descr="POINSET2">
            <a:extLst>
              <a:ext uri="{FF2B5EF4-FFF2-40B4-BE49-F238E27FC236}">
                <a16:creationId xmlns:a16="http://schemas.microsoft.com/office/drawing/2014/main" id="{618D45CA-541B-ED88-DEE0-049BB56315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81100" cy="107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Picture 9" descr="POINSET2">
            <a:extLst>
              <a:ext uri="{FF2B5EF4-FFF2-40B4-BE49-F238E27FC236}">
                <a16:creationId xmlns:a16="http://schemas.microsoft.com/office/drawing/2014/main" id="{DDA21227-336D-5172-075F-648545B14E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13782" y="21431"/>
            <a:ext cx="1009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8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>
            <a:extLst>
              <a:ext uri="{FF2B5EF4-FFF2-40B4-BE49-F238E27FC236}">
                <a16:creationId xmlns:a16="http://schemas.microsoft.com/office/drawing/2014/main" id="{CAAC5A33-3B58-13E9-425A-7824899B2EAF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0"/>
            <a:ext cx="12230100" cy="4800600"/>
            <a:chOff x="288" y="480"/>
            <a:chExt cx="5136" cy="1200"/>
          </a:xfrm>
        </p:grpSpPr>
        <p:sp>
          <p:nvSpPr>
            <p:cNvPr id="19459" name="AutoShape 3">
              <a:extLst>
                <a:ext uri="{FF2B5EF4-FFF2-40B4-BE49-F238E27FC236}">
                  <a16:creationId xmlns:a16="http://schemas.microsoft.com/office/drawing/2014/main" id="{76B72677-6894-D847-B2B3-350319C50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480"/>
              <a:ext cx="5136" cy="1200"/>
            </a:xfrm>
            <a:prstGeom prst="horizontalScroll">
              <a:avLst>
                <a:gd name="adj" fmla="val 12500"/>
              </a:avLst>
            </a:prstGeom>
            <a:solidFill>
              <a:srgbClr val="CCFF99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7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460" name="Text Box 4">
              <a:extLst>
                <a:ext uri="{FF2B5EF4-FFF2-40B4-BE49-F238E27FC236}">
                  <a16:creationId xmlns:a16="http://schemas.microsoft.com/office/drawing/2014/main" id="{FF13E34F-5276-85A2-8B1F-53FA35357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766"/>
              <a:ext cx="482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54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ìm</a:t>
              </a:r>
              <a:r>
                <a:rPr lang="en-US" sz="5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ố</a:t>
              </a:r>
              <a:r>
                <a:rPr lang="en-US" sz="5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nguyên</a:t>
              </a:r>
              <a:r>
                <a:rPr lang="en-US" sz="5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x </a:t>
              </a:r>
              <a:r>
                <a:rPr lang="en-US" sz="54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biết</a:t>
              </a:r>
              <a:r>
                <a:rPr lang="en-US" sz="5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?</a:t>
              </a:r>
            </a:p>
          </p:txBody>
        </p:sp>
      </p:grpSp>
      <p:sp>
        <p:nvSpPr>
          <p:cNvPr id="19465" name="AutoShape 9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161B229C-92D1-ACF9-DD2B-7C27F8195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44600" y="9029700"/>
            <a:ext cx="800100" cy="8001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7892" name="Picture 10" descr="POINSET2">
            <a:extLst>
              <a:ext uri="{FF2B5EF4-FFF2-40B4-BE49-F238E27FC236}">
                <a16:creationId xmlns:a16="http://schemas.microsoft.com/office/drawing/2014/main" id="{ACD471AC-30CF-5A8B-90C3-329484F43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75286" y="9195197"/>
            <a:ext cx="1181100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11" descr="POINSET2">
            <a:extLst>
              <a:ext uri="{FF2B5EF4-FFF2-40B4-BE49-F238E27FC236}">
                <a16:creationId xmlns:a16="http://schemas.microsoft.com/office/drawing/2014/main" id="{FCE0E04A-EE30-0E0F-7A48-49863E65A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985207" y="9313070"/>
            <a:ext cx="1016793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12" descr="POINSET2">
            <a:extLst>
              <a:ext uri="{FF2B5EF4-FFF2-40B4-BE49-F238E27FC236}">
                <a16:creationId xmlns:a16="http://schemas.microsoft.com/office/drawing/2014/main" id="{7C77CEF1-1C82-C07D-8006-AEE9ACB3C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81100" cy="107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13" descr="POINSET2">
            <a:extLst>
              <a:ext uri="{FF2B5EF4-FFF2-40B4-BE49-F238E27FC236}">
                <a16:creationId xmlns:a16="http://schemas.microsoft.com/office/drawing/2014/main" id="{8A25D658-AD1F-053C-499A-68AB909DB2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13782" y="21431"/>
            <a:ext cx="1009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0" name="Oval 14">
            <a:extLst>
              <a:ext uri="{FF2B5EF4-FFF2-40B4-BE49-F238E27FC236}">
                <a16:creationId xmlns:a16="http://schemas.microsoft.com/office/drawing/2014/main" id="{2C7408E0-843D-4DDB-8082-008089047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9900" y="7543800"/>
            <a:ext cx="2400300" cy="24003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71" name="Text Box 15">
            <a:extLst>
              <a:ext uri="{FF2B5EF4-FFF2-40B4-BE49-F238E27FC236}">
                <a16:creationId xmlns:a16="http://schemas.microsoft.com/office/drawing/2014/main" id="{4E2B503F-01FC-15A3-3225-EA34A3FE2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2" name="Text Box 16">
            <a:extLst>
              <a:ext uri="{FF2B5EF4-FFF2-40B4-BE49-F238E27FC236}">
                <a16:creationId xmlns:a16="http://schemas.microsoft.com/office/drawing/2014/main" id="{4716C594-3258-B0B6-B6FC-5615F8C61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3" name="Text Box 17">
            <a:extLst>
              <a:ext uri="{FF2B5EF4-FFF2-40B4-BE49-F238E27FC236}">
                <a16:creationId xmlns:a16="http://schemas.microsoft.com/office/drawing/2014/main" id="{130E84A0-DF62-3021-BC95-456830AE2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04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4" name="Text Box 18">
            <a:extLst>
              <a:ext uri="{FF2B5EF4-FFF2-40B4-BE49-F238E27FC236}">
                <a16:creationId xmlns:a16="http://schemas.microsoft.com/office/drawing/2014/main" id="{EB9C8786-9FCA-A23F-6961-644BD5BA4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4382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5" name="Text Box 19">
            <a:extLst>
              <a:ext uri="{FF2B5EF4-FFF2-40B4-BE49-F238E27FC236}">
                <a16:creationId xmlns:a16="http://schemas.microsoft.com/office/drawing/2014/main" id="{B36DD476-862E-D284-9BA2-B58DE642E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9450" y="78105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6" name="Text Box 20">
            <a:extLst>
              <a:ext uri="{FF2B5EF4-FFF2-40B4-BE49-F238E27FC236}">
                <a16:creationId xmlns:a16="http://schemas.microsoft.com/office/drawing/2014/main" id="{F8B6E487-D596-EB59-FBDE-71984D7E8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7" name="Text Box 21">
            <a:extLst>
              <a:ext uri="{FF2B5EF4-FFF2-40B4-BE49-F238E27FC236}">
                <a16:creationId xmlns:a16="http://schemas.microsoft.com/office/drawing/2014/main" id="{67DF35CD-02F6-9977-C874-E7DE946C0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2477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8" name="Text Box 22">
            <a:extLst>
              <a:ext uri="{FF2B5EF4-FFF2-40B4-BE49-F238E27FC236}">
                <a16:creationId xmlns:a16="http://schemas.microsoft.com/office/drawing/2014/main" id="{D4212BB3-2BB5-3DA9-9F49-3A440096E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2477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79" name="Text Box 23">
            <a:extLst>
              <a:ext uri="{FF2B5EF4-FFF2-40B4-BE49-F238E27FC236}">
                <a16:creationId xmlns:a16="http://schemas.microsoft.com/office/drawing/2014/main" id="{A2AD8FCC-968D-206C-D327-0819CCCAA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0" name="Text Box 24">
            <a:extLst>
              <a:ext uri="{FF2B5EF4-FFF2-40B4-BE49-F238E27FC236}">
                <a16:creationId xmlns:a16="http://schemas.microsoft.com/office/drawing/2014/main" id="{674D82EB-8C66-29CD-A99A-E5C76A271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1" name="Text Box 25">
            <a:extLst>
              <a:ext uri="{FF2B5EF4-FFF2-40B4-BE49-F238E27FC236}">
                <a16:creationId xmlns:a16="http://schemas.microsoft.com/office/drawing/2014/main" id="{0991735E-BB09-A65F-8ADA-208530064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2" name="Text Box 26">
            <a:extLst>
              <a:ext uri="{FF2B5EF4-FFF2-40B4-BE49-F238E27FC236}">
                <a16:creationId xmlns:a16="http://schemas.microsoft.com/office/drawing/2014/main" id="{DA1C287D-B856-7127-1C88-472926410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3" name="Text Box 27">
            <a:extLst>
              <a:ext uri="{FF2B5EF4-FFF2-40B4-BE49-F238E27FC236}">
                <a16:creationId xmlns:a16="http://schemas.microsoft.com/office/drawing/2014/main" id="{E4B0C93D-6994-EDF6-DE5C-6C1107F4B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4" name="Text Box 28">
            <a:extLst>
              <a:ext uri="{FF2B5EF4-FFF2-40B4-BE49-F238E27FC236}">
                <a16:creationId xmlns:a16="http://schemas.microsoft.com/office/drawing/2014/main" id="{135C5CD6-BD60-7258-A7F1-F8A55CBC3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5" name="Text Box 29">
            <a:extLst>
              <a:ext uri="{FF2B5EF4-FFF2-40B4-BE49-F238E27FC236}">
                <a16:creationId xmlns:a16="http://schemas.microsoft.com/office/drawing/2014/main" id="{5D763CE5-4ADB-2741-9625-AF49EFA87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6" name="Text Box 30">
            <a:extLst>
              <a:ext uri="{FF2B5EF4-FFF2-40B4-BE49-F238E27FC236}">
                <a16:creationId xmlns:a16="http://schemas.microsoft.com/office/drawing/2014/main" id="{E48FA3C8-CD94-4104-D831-2E16B849C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7" name="Text Box 31">
            <a:extLst>
              <a:ext uri="{FF2B5EF4-FFF2-40B4-BE49-F238E27FC236}">
                <a16:creationId xmlns:a16="http://schemas.microsoft.com/office/drawing/2014/main" id="{F6ADDAC6-4436-BE9A-56DF-D57C643EF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8" name="Text Box 32">
            <a:extLst>
              <a:ext uri="{FF2B5EF4-FFF2-40B4-BE49-F238E27FC236}">
                <a16:creationId xmlns:a16="http://schemas.microsoft.com/office/drawing/2014/main" id="{6F282D9B-9734-84E4-B2A1-78943C038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89" name="Text Box 33">
            <a:extLst>
              <a:ext uri="{FF2B5EF4-FFF2-40B4-BE49-F238E27FC236}">
                <a16:creationId xmlns:a16="http://schemas.microsoft.com/office/drawing/2014/main" id="{AD446E18-30B9-AD13-6B25-4E8078F36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0" name="Text Box 34">
            <a:extLst>
              <a:ext uri="{FF2B5EF4-FFF2-40B4-BE49-F238E27FC236}">
                <a16:creationId xmlns:a16="http://schemas.microsoft.com/office/drawing/2014/main" id="{AA5C64A3-844E-BBA4-9C14-7FBF7F482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1" name="Text Box 35">
            <a:extLst>
              <a:ext uri="{FF2B5EF4-FFF2-40B4-BE49-F238E27FC236}">
                <a16:creationId xmlns:a16="http://schemas.microsoft.com/office/drawing/2014/main" id="{B941900D-946E-0E2C-4B9E-838928FE6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2" name="Text Box 36">
            <a:extLst>
              <a:ext uri="{FF2B5EF4-FFF2-40B4-BE49-F238E27FC236}">
                <a16:creationId xmlns:a16="http://schemas.microsoft.com/office/drawing/2014/main" id="{616381A1-6B0D-C470-0EE3-EDFCBD44D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3" name="Text Box 37">
            <a:extLst>
              <a:ext uri="{FF2B5EF4-FFF2-40B4-BE49-F238E27FC236}">
                <a16:creationId xmlns:a16="http://schemas.microsoft.com/office/drawing/2014/main" id="{82A06F33-B376-C7BE-5A9C-3B5314256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4" name="Text Box 38">
            <a:extLst>
              <a:ext uri="{FF2B5EF4-FFF2-40B4-BE49-F238E27FC236}">
                <a16:creationId xmlns:a16="http://schemas.microsoft.com/office/drawing/2014/main" id="{D48DB7A9-03CE-8514-4DCF-CDDD84931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5" name="Text Box 39">
            <a:extLst>
              <a:ext uri="{FF2B5EF4-FFF2-40B4-BE49-F238E27FC236}">
                <a16:creationId xmlns:a16="http://schemas.microsoft.com/office/drawing/2014/main" id="{F68E17F7-4DDA-CD7A-DD8D-2CCBC96AA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6" name="Text Box 40">
            <a:extLst>
              <a:ext uri="{FF2B5EF4-FFF2-40B4-BE49-F238E27FC236}">
                <a16:creationId xmlns:a16="http://schemas.microsoft.com/office/drawing/2014/main" id="{4023417E-BAD4-836D-ADD7-E5D659AB4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7" name="Text Box 41">
            <a:extLst>
              <a:ext uri="{FF2B5EF4-FFF2-40B4-BE49-F238E27FC236}">
                <a16:creationId xmlns:a16="http://schemas.microsoft.com/office/drawing/2014/main" id="{1B2C5861-2568-9E74-3CD9-486191964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8" name="Text Box 42">
            <a:extLst>
              <a:ext uri="{FF2B5EF4-FFF2-40B4-BE49-F238E27FC236}">
                <a16:creationId xmlns:a16="http://schemas.microsoft.com/office/drawing/2014/main" id="{861490EC-0BE8-EED2-8525-4866A9C4E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499" name="Text Box 43">
            <a:extLst>
              <a:ext uri="{FF2B5EF4-FFF2-40B4-BE49-F238E27FC236}">
                <a16:creationId xmlns:a16="http://schemas.microsoft.com/office/drawing/2014/main" id="{07D7F194-4108-0B1D-6BCE-BD3E2E6D4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85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500" name="Text Box 44">
            <a:extLst>
              <a:ext uri="{FF2B5EF4-FFF2-40B4-BE49-F238E27FC236}">
                <a16:creationId xmlns:a16="http://schemas.microsoft.com/office/drawing/2014/main" id="{0D2D2E89-FE5E-54EA-775A-77E3F236B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19501" name="Text Box 45">
            <a:extLst>
              <a:ext uri="{FF2B5EF4-FFF2-40B4-BE49-F238E27FC236}">
                <a16:creationId xmlns:a16="http://schemas.microsoft.com/office/drawing/2014/main" id="{66C82A5A-66BB-C152-7D83-E29AF583F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257801"/>
            <a:ext cx="43434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vi-VN" alt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19502" name="Text Box 46">
            <a:extLst>
              <a:ext uri="{FF2B5EF4-FFF2-40B4-BE49-F238E27FC236}">
                <a16:creationId xmlns:a16="http://schemas.microsoft.com/office/drawing/2014/main" id="{EAD13766-9E56-F24C-307B-CCF1106F6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0" y="77724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graphicFrame>
        <p:nvGraphicFramePr>
          <p:cNvPr id="19506" name="Object 50">
            <a:extLst>
              <a:ext uri="{FF2B5EF4-FFF2-40B4-BE49-F238E27FC236}">
                <a16:creationId xmlns:a16="http://schemas.microsoft.com/office/drawing/2014/main" id="{C88E67D9-9AD1-A44B-14FA-57B57745C1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3675" y="2174082"/>
          <a:ext cx="48577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44240" progId="Equation.DSMT4">
                  <p:embed/>
                </p:oleObj>
              </mc:Choice>
              <mc:Fallback>
                <p:oleObj name="Equation" r:id="rId6" imgW="863280" imgH="444240" progId="Equation.DSMT4">
                  <p:embed/>
                  <p:pic>
                    <p:nvPicPr>
                      <p:cNvPr id="19506" name="Object 50">
                        <a:extLst>
                          <a:ext uri="{FF2B5EF4-FFF2-40B4-BE49-F238E27FC236}">
                            <a16:creationId xmlns:a16="http://schemas.microsoft.com/office/drawing/2014/main" id="{C88E67D9-9AD1-A44B-14FA-57B57745C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174082"/>
                        <a:ext cx="485775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0" name="WordArt 3">
            <a:extLst>
              <a:ext uri="{FF2B5EF4-FFF2-40B4-BE49-F238E27FC236}">
                <a16:creationId xmlns:a16="http://schemas.microsoft.com/office/drawing/2014/main" id="{D599E8AF-3A41-0130-3579-B65781F4C1D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5000" y="1"/>
            <a:ext cx="6057900" cy="9001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5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6" presetClass="entr" presetSubtype="2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6" presetClass="exit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4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6" presetClass="exit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6" presetClass="entr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6" presetClass="exit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6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6" presetClass="entr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6" presetClass="exit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6" presetClass="entr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6" presetClass="exit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6" presetClass="entr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6" presetClass="exit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4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6" presetClass="entr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6" presetClass="exit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0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6" presetClass="entr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4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6" presetClass="exit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6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6" presetClass="entr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6" presetClass="exit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6" presetClass="entr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6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6" presetClass="exit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8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6" presetClass="entr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6" presetClass="exit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4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6" presetClass="entr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8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6" presetClass="exit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0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6" presetClass="entr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4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6" presetClass="exit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6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6" presetClass="entr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0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6" presetClass="exit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2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6" presetClass="entr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6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16" presetClass="exit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8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6" presetClass="entr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6" presetClass="exit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6" presetClass="entr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8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6" presetClass="exit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0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16" presetClass="entr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4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16" presetClass="exit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6" presetClass="entr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0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16" presetClass="exit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2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16" presetClass="entr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6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6" presetClass="exit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6" presetClass="entr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2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3" presetID="16" presetClass="exit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4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16" presetClass="entr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8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9" presetID="16" presetClass="exit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2" presetID="16" presetClass="entr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4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6" presetClass="exit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6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6" presetClass="entr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0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1" presetID="16" presetClass="exit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2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4" presetID="16" presetClass="entr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6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7" presetID="16" presetClass="exit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8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6" presetClass="entr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2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3" presetID="16" presetClass="exit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4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16" presetClass="entr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8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6" presetClass="exit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0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2" presetID="16" presetClass="entr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4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16" presetClass="exit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6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16" presetClass="entr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0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1" presetID="16" presetClass="exit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92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6" presetClass="entr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6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4" presetClass="entr" presetSubtype="1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 animBg="1"/>
      <p:bldP spid="19471" grpId="0"/>
      <p:bldP spid="19471" grpId="1"/>
      <p:bldP spid="19472" grpId="0"/>
      <p:bldP spid="19472" grpId="1"/>
      <p:bldP spid="19473" grpId="0"/>
      <p:bldP spid="19473" grpId="1"/>
      <p:bldP spid="19474" grpId="0"/>
      <p:bldP spid="19474" grpId="1"/>
      <p:bldP spid="19475" grpId="0"/>
      <p:bldP spid="19475" grpId="1"/>
      <p:bldP spid="19476" grpId="0"/>
      <p:bldP spid="19476" grpId="1"/>
      <p:bldP spid="19477" grpId="0"/>
      <p:bldP spid="19477" grpId="1"/>
      <p:bldP spid="19478" grpId="0"/>
      <p:bldP spid="19478" grpId="1"/>
      <p:bldP spid="19479" grpId="0"/>
      <p:bldP spid="19479" grpId="1"/>
      <p:bldP spid="19480" grpId="0"/>
      <p:bldP spid="19480" grpId="1"/>
      <p:bldP spid="19481" grpId="0"/>
      <p:bldP spid="19481" grpId="1"/>
      <p:bldP spid="19482" grpId="0"/>
      <p:bldP spid="19482" grpId="1"/>
      <p:bldP spid="19483" grpId="0"/>
      <p:bldP spid="19483" grpId="1"/>
      <p:bldP spid="19484" grpId="0"/>
      <p:bldP spid="19484" grpId="1"/>
      <p:bldP spid="19485" grpId="0"/>
      <p:bldP spid="19485" grpId="1"/>
      <p:bldP spid="19486" grpId="0"/>
      <p:bldP spid="19486" grpId="1"/>
      <p:bldP spid="19487" grpId="0"/>
      <p:bldP spid="19487" grpId="1"/>
      <p:bldP spid="19488" grpId="0"/>
      <p:bldP spid="19488" grpId="1"/>
      <p:bldP spid="19489" grpId="0"/>
      <p:bldP spid="19489" grpId="1"/>
      <p:bldP spid="19490" grpId="0"/>
      <p:bldP spid="19490" grpId="1"/>
      <p:bldP spid="19491" grpId="0"/>
      <p:bldP spid="19491" grpId="1"/>
      <p:bldP spid="19492" grpId="0"/>
      <p:bldP spid="19492" grpId="1"/>
      <p:bldP spid="19493" grpId="0"/>
      <p:bldP spid="19493" grpId="1"/>
      <p:bldP spid="19494" grpId="0"/>
      <p:bldP spid="19494" grpId="1"/>
      <p:bldP spid="19495" grpId="0"/>
      <p:bldP spid="19495" grpId="1"/>
      <p:bldP spid="19496" grpId="0"/>
      <p:bldP spid="19496" grpId="1"/>
      <p:bldP spid="19497" grpId="0"/>
      <p:bldP spid="19497" grpId="1"/>
      <p:bldP spid="19498" grpId="0"/>
      <p:bldP spid="19498" grpId="1"/>
      <p:bldP spid="19499" grpId="0"/>
      <p:bldP spid="19499" grpId="1"/>
      <p:bldP spid="19500" grpId="0"/>
      <p:bldP spid="19500" grpId="1"/>
      <p:bldP spid="19501" grpId="0"/>
      <p:bldP spid="19501" grpId="1"/>
      <p:bldP spid="1950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AutoShape 7">
            <a:extLst>
              <a:ext uri="{FF2B5EF4-FFF2-40B4-BE49-F238E27FC236}">
                <a16:creationId xmlns:a16="http://schemas.microsoft.com/office/drawing/2014/main" id="{CCF6A0F9-001A-295C-F961-1E3319772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28601"/>
            <a:ext cx="2171700" cy="190262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graphicFrame>
        <p:nvGraphicFramePr>
          <p:cNvPr id="38915" name="Object 1">
            <a:extLst>
              <a:ext uri="{FF2B5EF4-FFF2-40B4-BE49-F238E27FC236}">
                <a16:creationId xmlns:a16="http://schemas.microsoft.com/office/drawing/2014/main" id="{4668B176-7347-5EAC-534D-EDCECF63E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713" y="652463"/>
          <a:ext cx="4114800" cy="897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374560" progId="Equation.DSMT4">
                  <p:embed/>
                </p:oleObj>
              </mc:Choice>
              <mc:Fallback>
                <p:oleObj name="Equation" r:id="rId2" imgW="863280" imgH="2374560" progId="Equation.DSMT4">
                  <p:embed/>
                  <p:pic>
                    <p:nvPicPr>
                      <p:cNvPr id="38915" name="Object 1">
                        <a:extLst>
                          <a:ext uri="{FF2B5EF4-FFF2-40B4-BE49-F238E27FC236}">
                            <a16:creationId xmlns:a16="http://schemas.microsoft.com/office/drawing/2014/main" id="{4668B176-7347-5EAC-534D-EDCECF63E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652463"/>
                        <a:ext cx="4114800" cy="8979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Box 1">
            <a:extLst>
              <a:ext uri="{FF2B5EF4-FFF2-40B4-BE49-F238E27FC236}">
                <a16:creationId xmlns:a16="http://schemas.microsoft.com/office/drawing/2014/main" id="{19821887-925C-47A9-BB89-1AEF4B46A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1" y="8755857"/>
            <a:ext cx="31599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anose="020B7200000000000000" pitchFamily="34" charset="0"/>
              </a:defRPr>
            </a:lvl9pPr>
          </a:lstStyle>
          <a:p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Vậy x =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2">
            <a:extLst>
              <a:ext uri="{FF2B5EF4-FFF2-40B4-BE49-F238E27FC236}">
                <a16:creationId xmlns:a16="http://schemas.microsoft.com/office/drawing/2014/main" id="{BEB17E3C-0B5A-9297-92B4-FA0656928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100" y="1600200"/>
            <a:ext cx="4457700" cy="43434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may mắn</a:t>
            </a: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F6DAB868-6B21-DCEC-61A1-5C2B537D9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400800"/>
            <a:ext cx="113157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60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may mắn nhận được một điểm 10</a:t>
            </a:r>
          </a:p>
        </p:txBody>
      </p:sp>
      <p:sp>
        <p:nvSpPr>
          <p:cNvPr id="20485" name="AutoShape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C325EA36-7C6A-0E18-5968-1162EF002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0300" y="8915400"/>
            <a:ext cx="800100" cy="8001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9941" name="Picture 6" descr="POINSET2">
            <a:extLst>
              <a:ext uri="{FF2B5EF4-FFF2-40B4-BE49-F238E27FC236}">
                <a16:creationId xmlns:a16="http://schemas.microsoft.com/office/drawing/2014/main" id="{93C570BF-916F-FA9F-2146-0A9EA4C08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75286" y="9195197"/>
            <a:ext cx="1181100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7" descr="POINSET2">
            <a:extLst>
              <a:ext uri="{FF2B5EF4-FFF2-40B4-BE49-F238E27FC236}">
                <a16:creationId xmlns:a16="http://schemas.microsoft.com/office/drawing/2014/main" id="{62935F8C-2AD2-9356-4720-569E675E6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985207" y="9313070"/>
            <a:ext cx="1016793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8" descr="POINSET2">
            <a:extLst>
              <a:ext uri="{FF2B5EF4-FFF2-40B4-BE49-F238E27FC236}">
                <a16:creationId xmlns:a16="http://schemas.microsoft.com/office/drawing/2014/main" id="{183769E0-6714-4C50-877B-532FA0DFD3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81100" cy="107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9" descr="POINSET2">
            <a:extLst>
              <a:ext uri="{FF2B5EF4-FFF2-40B4-BE49-F238E27FC236}">
                <a16:creationId xmlns:a16="http://schemas.microsoft.com/office/drawing/2014/main" id="{1A641524-AAEF-2AD8-66EB-387DC3D66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13782" y="21431"/>
            <a:ext cx="1009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AutoShape 3">
            <a:extLst>
              <a:ext uri="{FF2B5EF4-FFF2-40B4-BE49-F238E27FC236}">
                <a16:creationId xmlns:a16="http://schemas.microsoft.com/office/drawing/2014/main" id="{AC3599D6-E1DD-99BC-DC12-D8DA7AAD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4108" y="0"/>
            <a:ext cx="13539788" cy="56007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00FFFF"/>
              </a:gs>
              <a:gs pos="100000">
                <a:schemeClr val="bg1"/>
              </a:gs>
            </a:gsLst>
            <a:lin ang="5400000" scaled="1"/>
          </a:gra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13" name="AutoShape 9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716D36F9-5A41-4E47-BF3C-58B804EF4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3200" y="8801100"/>
            <a:ext cx="800100" cy="8001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64" name="Picture 12" descr="POINSET2">
            <a:extLst>
              <a:ext uri="{FF2B5EF4-FFF2-40B4-BE49-F238E27FC236}">
                <a16:creationId xmlns:a16="http://schemas.microsoft.com/office/drawing/2014/main" id="{9EE1C3BA-3077-24AF-16AB-789558B3C5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75286" y="9195197"/>
            <a:ext cx="1181100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13" descr="POINSET2">
            <a:extLst>
              <a:ext uri="{FF2B5EF4-FFF2-40B4-BE49-F238E27FC236}">
                <a16:creationId xmlns:a16="http://schemas.microsoft.com/office/drawing/2014/main" id="{5EA10481-394E-CDBD-80E0-7AD217ECE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985207" y="9313070"/>
            <a:ext cx="1016793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14" descr="POINSET2">
            <a:extLst>
              <a:ext uri="{FF2B5EF4-FFF2-40B4-BE49-F238E27FC236}">
                <a16:creationId xmlns:a16="http://schemas.microsoft.com/office/drawing/2014/main" id="{397683AC-03F7-1F8D-3D90-9E6FAD4C1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81100" cy="107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15" descr="POINSET2">
            <a:extLst>
              <a:ext uri="{FF2B5EF4-FFF2-40B4-BE49-F238E27FC236}">
                <a16:creationId xmlns:a16="http://schemas.microsoft.com/office/drawing/2014/main" id="{BAD3F8BC-6D2D-BE08-5C60-C6F4721C1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13782" y="21431"/>
            <a:ext cx="1009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Oval 16">
            <a:extLst>
              <a:ext uri="{FF2B5EF4-FFF2-40B4-BE49-F238E27FC236}">
                <a16:creationId xmlns:a16="http://schemas.microsoft.com/office/drawing/2014/main" id="{62F80720-FEE0-857C-2174-5385147A6B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6100" y="6858000"/>
            <a:ext cx="2400300" cy="2400300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21" name="Text Box 17">
            <a:extLst>
              <a:ext uri="{FF2B5EF4-FFF2-40B4-BE49-F238E27FC236}">
                <a16:creationId xmlns:a16="http://schemas.microsoft.com/office/drawing/2014/main" id="{8EE1A866-D2BA-49A6-5637-C1440CFA6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2" name="Text Box 18">
            <a:extLst>
              <a:ext uri="{FF2B5EF4-FFF2-40B4-BE49-F238E27FC236}">
                <a16:creationId xmlns:a16="http://schemas.microsoft.com/office/drawing/2014/main" id="{510102BF-E160-E81C-0D99-B32188FB3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3" name="Text Box 19">
            <a:extLst>
              <a:ext uri="{FF2B5EF4-FFF2-40B4-BE49-F238E27FC236}">
                <a16:creationId xmlns:a16="http://schemas.microsoft.com/office/drawing/2014/main" id="{55F6888F-D344-AC30-1703-102B55428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4" name="Text Box 20">
            <a:extLst>
              <a:ext uri="{FF2B5EF4-FFF2-40B4-BE49-F238E27FC236}">
                <a16:creationId xmlns:a16="http://schemas.microsoft.com/office/drawing/2014/main" id="{CF46EC33-3E2C-8E0A-C1BB-BF5AE8A8D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5802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5" name="Text Box 21">
            <a:extLst>
              <a:ext uri="{FF2B5EF4-FFF2-40B4-BE49-F238E27FC236}">
                <a16:creationId xmlns:a16="http://schemas.microsoft.com/office/drawing/2014/main" id="{38A6427E-05CC-2359-0989-E890FE555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71247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6" name="Text Box 22">
            <a:extLst>
              <a:ext uri="{FF2B5EF4-FFF2-40B4-BE49-F238E27FC236}">
                <a16:creationId xmlns:a16="http://schemas.microsoft.com/office/drawing/2014/main" id="{6B9972FC-B231-7158-AB07-E0D50DE1D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7" name="Text Box 23">
            <a:extLst>
              <a:ext uri="{FF2B5EF4-FFF2-40B4-BE49-F238E27FC236}">
                <a16:creationId xmlns:a16="http://schemas.microsoft.com/office/drawing/2014/main" id="{5F2A9EF4-5183-15A8-B411-6F1FA5388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3897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8" name="Text Box 24">
            <a:extLst>
              <a:ext uri="{FF2B5EF4-FFF2-40B4-BE49-F238E27FC236}">
                <a16:creationId xmlns:a16="http://schemas.microsoft.com/office/drawing/2014/main" id="{0A8B8EFA-6585-83FF-DE3A-E5D101E1F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38976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29" name="Text Box 25">
            <a:extLst>
              <a:ext uri="{FF2B5EF4-FFF2-40B4-BE49-F238E27FC236}">
                <a16:creationId xmlns:a16="http://schemas.microsoft.com/office/drawing/2014/main" id="{03DFE700-0231-4E65-2562-8065FF8CC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0" name="Text Box 26">
            <a:extLst>
              <a:ext uri="{FF2B5EF4-FFF2-40B4-BE49-F238E27FC236}">
                <a16:creationId xmlns:a16="http://schemas.microsoft.com/office/drawing/2014/main" id="{E147E732-8CCA-E46F-E5A0-995646694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1" name="Text Box 27">
            <a:extLst>
              <a:ext uri="{FF2B5EF4-FFF2-40B4-BE49-F238E27FC236}">
                <a16:creationId xmlns:a16="http://schemas.microsoft.com/office/drawing/2014/main" id="{1E09557B-0DFC-3DE5-83BA-DB9F15762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2" name="Text Box 28">
            <a:extLst>
              <a:ext uri="{FF2B5EF4-FFF2-40B4-BE49-F238E27FC236}">
                <a16:creationId xmlns:a16="http://schemas.microsoft.com/office/drawing/2014/main" id="{4A394D39-E6EA-35C7-6F09-223F50298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3" name="Text Box 29">
            <a:extLst>
              <a:ext uri="{FF2B5EF4-FFF2-40B4-BE49-F238E27FC236}">
                <a16:creationId xmlns:a16="http://schemas.microsoft.com/office/drawing/2014/main" id="{7CD65824-3416-3294-B088-FC3B45F3F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4" name="Text Box 30">
            <a:extLst>
              <a:ext uri="{FF2B5EF4-FFF2-40B4-BE49-F238E27FC236}">
                <a16:creationId xmlns:a16="http://schemas.microsoft.com/office/drawing/2014/main" id="{171F8B0E-3F11-4412-1E3D-E51FF7DE8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5" name="Text Box 31">
            <a:extLst>
              <a:ext uri="{FF2B5EF4-FFF2-40B4-BE49-F238E27FC236}">
                <a16:creationId xmlns:a16="http://schemas.microsoft.com/office/drawing/2014/main" id="{56398F06-FD96-9F66-4937-557D6FC35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6" name="Text Box 32">
            <a:extLst>
              <a:ext uri="{FF2B5EF4-FFF2-40B4-BE49-F238E27FC236}">
                <a16:creationId xmlns:a16="http://schemas.microsoft.com/office/drawing/2014/main" id="{61FB7152-1C4B-5AB9-7222-43BEB030F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7" name="Text Box 33">
            <a:extLst>
              <a:ext uri="{FF2B5EF4-FFF2-40B4-BE49-F238E27FC236}">
                <a16:creationId xmlns:a16="http://schemas.microsoft.com/office/drawing/2014/main" id="{F4F4991F-761A-11BE-9C1E-97DF1B59A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8" name="Text Box 34">
            <a:extLst>
              <a:ext uri="{FF2B5EF4-FFF2-40B4-BE49-F238E27FC236}">
                <a16:creationId xmlns:a16="http://schemas.microsoft.com/office/drawing/2014/main" id="{CF2E1616-BFFD-1DD4-F796-5B24FA40E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39" name="Text Box 35">
            <a:extLst>
              <a:ext uri="{FF2B5EF4-FFF2-40B4-BE49-F238E27FC236}">
                <a16:creationId xmlns:a16="http://schemas.microsoft.com/office/drawing/2014/main" id="{DD0774E4-238E-BB0D-339D-F81DCC480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0" name="Text Box 36">
            <a:extLst>
              <a:ext uri="{FF2B5EF4-FFF2-40B4-BE49-F238E27FC236}">
                <a16:creationId xmlns:a16="http://schemas.microsoft.com/office/drawing/2014/main" id="{CD1FAA49-5864-ADFD-9654-FF2B662B3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1" name="Text Box 37">
            <a:extLst>
              <a:ext uri="{FF2B5EF4-FFF2-40B4-BE49-F238E27FC236}">
                <a16:creationId xmlns:a16="http://schemas.microsoft.com/office/drawing/2014/main" id="{884202D6-3894-3C36-0519-9B99AC785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2" name="Text Box 38">
            <a:extLst>
              <a:ext uri="{FF2B5EF4-FFF2-40B4-BE49-F238E27FC236}">
                <a16:creationId xmlns:a16="http://schemas.microsoft.com/office/drawing/2014/main" id="{ADE8080E-3BA6-FB63-2DA6-544AAE74C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9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3" name="Text Box 39">
            <a:extLst>
              <a:ext uri="{FF2B5EF4-FFF2-40B4-BE49-F238E27FC236}">
                <a16:creationId xmlns:a16="http://schemas.microsoft.com/office/drawing/2014/main" id="{B8BE2526-1B6A-E13F-AC27-52277EA61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8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4" name="Text Box 40">
            <a:extLst>
              <a:ext uri="{FF2B5EF4-FFF2-40B4-BE49-F238E27FC236}">
                <a16:creationId xmlns:a16="http://schemas.microsoft.com/office/drawing/2014/main" id="{A6E0158E-4EAC-6BA5-34A5-6F24F31E5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7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5" name="Text Box 41">
            <a:extLst>
              <a:ext uri="{FF2B5EF4-FFF2-40B4-BE49-F238E27FC236}">
                <a16:creationId xmlns:a16="http://schemas.microsoft.com/office/drawing/2014/main" id="{7B9A271F-D5B8-F12D-6D04-8B3465516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6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6" name="Text Box 42">
            <a:extLst>
              <a:ext uri="{FF2B5EF4-FFF2-40B4-BE49-F238E27FC236}">
                <a16:creationId xmlns:a16="http://schemas.microsoft.com/office/drawing/2014/main" id="{9F4922F9-74E7-907D-661E-69259EC2B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5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7" name="Text Box 43">
            <a:extLst>
              <a:ext uri="{FF2B5EF4-FFF2-40B4-BE49-F238E27FC236}">
                <a16:creationId xmlns:a16="http://schemas.microsoft.com/office/drawing/2014/main" id="{C89DF6C5-DD71-AE2E-74DA-8CBE42ECF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4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8" name="Text Box 44">
            <a:extLst>
              <a:ext uri="{FF2B5EF4-FFF2-40B4-BE49-F238E27FC236}">
                <a16:creationId xmlns:a16="http://schemas.microsoft.com/office/drawing/2014/main" id="{C7E7CE6E-76D0-8A35-92F7-075B0EF4B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3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49" name="Text Box 45">
            <a:extLst>
              <a:ext uri="{FF2B5EF4-FFF2-40B4-BE49-F238E27FC236}">
                <a16:creationId xmlns:a16="http://schemas.microsoft.com/office/drawing/2014/main" id="{2AB07129-40D0-D2F1-6BDB-2DFB493EC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47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2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50" name="Text Box 46">
            <a:extLst>
              <a:ext uri="{FF2B5EF4-FFF2-40B4-BE49-F238E27FC236}">
                <a16:creationId xmlns:a16="http://schemas.microsoft.com/office/drawing/2014/main" id="{5DE550BA-29E9-D72E-5434-85867DA07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1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21551" name="Text Box 47">
            <a:extLst>
              <a:ext uri="{FF2B5EF4-FFF2-40B4-BE49-F238E27FC236}">
                <a16:creationId xmlns:a16="http://schemas.microsoft.com/office/drawing/2014/main" id="{9FA8F294-774C-B2B0-D44A-DBBBD99D2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143501"/>
            <a:ext cx="43434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  <a:endParaRPr lang="vi-VN" altLang="en-US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52" name="Text Box 48">
            <a:extLst>
              <a:ext uri="{FF2B5EF4-FFF2-40B4-BE49-F238E27FC236}">
                <a16:creationId xmlns:a16="http://schemas.microsoft.com/office/drawing/2014/main" id="{3E198492-7090-9C3D-77E9-EC0F9D3D9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86601"/>
            <a:ext cx="21717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99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odoniH" pitchFamily="34" charset="0"/>
              </a:rPr>
              <a:t>0</a:t>
            </a:r>
            <a:endParaRPr lang="vi-VN" sz="9900" b="1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BodoniH" pitchFamily="34" charset="0"/>
            </a:endParaRPr>
          </a:p>
        </p:txBody>
      </p:sp>
      <p:sp>
        <p:nvSpPr>
          <p:cNvPr id="41001" name="WordArt 3">
            <a:extLst>
              <a:ext uri="{FF2B5EF4-FFF2-40B4-BE49-F238E27FC236}">
                <a16:creationId xmlns:a16="http://schemas.microsoft.com/office/drawing/2014/main" id="{02EDBB40-E928-CC75-F91D-68BB7EAD08F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5000" y="1"/>
            <a:ext cx="6057900" cy="9001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54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</a:t>
            </a:r>
          </a:p>
        </p:txBody>
      </p:sp>
      <p:sp>
        <p:nvSpPr>
          <p:cNvPr id="46" name="Text Box 4">
            <a:extLst>
              <a:ext uri="{FF2B5EF4-FFF2-40B4-BE49-F238E27FC236}">
                <a16:creationId xmlns:a16="http://schemas.microsoft.com/office/drawing/2014/main" id="{3E74821E-7E08-9051-C2F5-3D8FCD945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1" y="1771650"/>
            <a:ext cx="1125617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5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n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5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u</a:t>
            </a:r>
            <a:r>
              <a:rPr lang="en-US" sz="5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graphicFrame>
        <p:nvGraphicFramePr>
          <p:cNvPr id="41003" name="Object 46">
            <a:extLst>
              <a:ext uri="{FF2B5EF4-FFF2-40B4-BE49-F238E27FC236}">
                <a16:creationId xmlns:a16="http://schemas.microsoft.com/office/drawing/2014/main" id="{7125F52C-B414-6747-6B00-099432B24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0363" y="2926558"/>
          <a:ext cx="5748338" cy="175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600" imgH="457200" progId="Equation.DSMT4">
                  <p:embed/>
                </p:oleObj>
              </mc:Choice>
              <mc:Fallback>
                <p:oleObj name="Equation" r:id="rId6" imgW="1498600" imgH="457200" progId="Equation.DSMT4">
                  <p:embed/>
                  <p:pic>
                    <p:nvPicPr>
                      <p:cNvPr id="41003" name="Object 46">
                        <a:extLst>
                          <a:ext uri="{FF2B5EF4-FFF2-40B4-BE49-F238E27FC236}">
                            <a16:creationId xmlns:a16="http://schemas.microsoft.com/office/drawing/2014/main" id="{7125F52C-B414-6747-6B00-099432B24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2926558"/>
                        <a:ext cx="5748338" cy="1754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xit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0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6" presetClass="exit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6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6" presetClass="entr" presetSubtype="2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xit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6" presetClass="exit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8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6" presetClass="exit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4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ntr" presetSubtype="2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6" presetClass="exit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0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6" presetClass="entr" presetSubtype="2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4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6" presetClass="exit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56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6" presetClass="entr" presetSubtype="2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6" presetClass="exit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6" presetClass="entr" presetSubtype="2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6" presetClass="exit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8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6" presetClass="entr" presetSubtype="2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6" presetClass="exit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74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6" presetClass="entr" presetSubtype="26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8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6" presetClass="exit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0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6" presetClass="entr" presetSubtype="2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6" presetClass="exit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86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6" presetClass="entr" presetSubtype="26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6" presetClass="exit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2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6" presetClass="entr" presetSubtype="2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6" presetClass="exit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8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6" presetClass="entr" presetSubtype="26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6" presetClass="exit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4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6" presetClass="entr" presetSubtype="26" fill="hold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8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6" presetClass="exit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16" presetClass="entr" presetSubtype="26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4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6" presetClass="exit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6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6" presetClass="entr" presetSubtype="26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0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6" presetClass="exit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6" presetClass="entr" presetSubtype="26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6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6" presetClass="exit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8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6" presetClass="entr" presetSubtype="26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6" presetClass="exit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6" presetClass="entr" presetSubtype="26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8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6" presetClass="exit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0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6" presetClass="entr" presetSubtype="26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4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6" presetClass="exit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6" presetClass="entr" presetSubtype="26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6" presetClass="exit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2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6" presetClass="entr" presetSubtype="26" fill="hold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6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7" presetID="16" presetClass="exit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8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6" presetClass="entr" presetSubtype="26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2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6" presetClass="exit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64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6" presetClass="entr" presetSubtype="26" fill="hold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8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9" presetID="16" presetClass="exit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0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6" presetClass="entr" presetSubtype="26" fill="hold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4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5" presetID="16" presetClass="exit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76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6" presetClass="entr" presetSubtype="26" fill="hold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0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6" presetClass="exit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2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4" presetID="16" presetClass="entr" presetSubtype="26" fill="hold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6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7" presetID="16" presetClass="exit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88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6" presetClass="entr" presetSubtype="2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2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" presetClass="entr" presetSubtype="16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9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0" grpId="0" animBg="1"/>
      <p:bldP spid="21521" grpId="0"/>
      <p:bldP spid="21521" grpId="1"/>
      <p:bldP spid="21522" grpId="0"/>
      <p:bldP spid="21522" grpId="1"/>
      <p:bldP spid="21523" grpId="0"/>
      <p:bldP spid="21523" grpId="1"/>
      <p:bldP spid="21524" grpId="0"/>
      <p:bldP spid="21524" grpId="1"/>
      <p:bldP spid="21525" grpId="0"/>
      <p:bldP spid="21525" grpId="1"/>
      <p:bldP spid="21526" grpId="0"/>
      <p:bldP spid="21526" grpId="1"/>
      <p:bldP spid="21527" grpId="0"/>
      <p:bldP spid="21527" grpId="1"/>
      <p:bldP spid="21528" grpId="0"/>
      <p:bldP spid="21528" grpId="1"/>
      <p:bldP spid="21529" grpId="0"/>
      <p:bldP spid="21529" grpId="1"/>
      <p:bldP spid="21530" grpId="0"/>
      <p:bldP spid="21530" grpId="1"/>
      <p:bldP spid="21531" grpId="0"/>
      <p:bldP spid="21531" grpId="1"/>
      <p:bldP spid="21532" grpId="0"/>
      <p:bldP spid="21532" grpId="1"/>
      <p:bldP spid="21533" grpId="0"/>
      <p:bldP spid="21533" grpId="1"/>
      <p:bldP spid="21534" grpId="0"/>
      <p:bldP spid="21534" grpId="1"/>
      <p:bldP spid="21535" grpId="0"/>
      <p:bldP spid="21535" grpId="1"/>
      <p:bldP spid="21536" grpId="0"/>
      <p:bldP spid="21536" grpId="1"/>
      <p:bldP spid="21537" grpId="0"/>
      <p:bldP spid="21537" grpId="1"/>
      <p:bldP spid="21538" grpId="0"/>
      <p:bldP spid="21538" grpId="1"/>
      <p:bldP spid="21539" grpId="0"/>
      <p:bldP spid="21539" grpId="1"/>
      <p:bldP spid="21540" grpId="0"/>
      <p:bldP spid="21540" grpId="1"/>
      <p:bldP spid="21541" grpId="0"/>
      <p:bldP spid="21541" grpId="1"/>
      <p:bldP spid="21542" grpId="0"/>
      <p:bldP spid="21542" grpId="1"/>
      <p:bldP spid="21543" grpId="0"/>
      <p:bldP spid="21543" grpId="1"/>
      <p:bldP spid="21544" grpId="0"/>
      <p:bldP spid="21544" grpId="1"/>
      <p:bldP spid="21545" grpId="0"/>
      <p:bldP spid="21545" grpId="1"/>
      <p:bldP spid="21546" grpId="0"/>
      <p:bldP spid="21546" grpId="1"/>
      <p:bldP spid="21547" grpId="0"/>
      <p:bldP spid="21547" grpId="1"/>
      <p:bldP spid="21548" grpId="0"/>
      <p:bldP spid="21548" grpId="1"/>
      <p:bldP spid="21549" grpId="0"/>
      <p:bldP spid="21549" grpId="1"/>
      <p:bldP spid="21550" grpId="0"/>
      <p:bldP spid="21550" grpId="1"/>
      <p:bldP spid="21551" grpId="0"/>
      <p:bldP spid="21551" grpId="1"/>
      <p:bldP spid="2155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AutoShape 7">
            <a:extLst>
              <a:ext uri="{FF2B5EF4-FFF2-40B4-BE49-F238E27FC236}">
                <a16:creationId xmlns:a16="http://schemas.microsoft.com/office/drawing/2014/main" id="{5191ED25-8114-1B72-02C6-D3805CA1A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371601"/>
            <a:ext cx="2164557" cy="1226345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CCECFF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graphicFrame>
        <p:nvGraphicFramePr>
          <p:cNvPr id="41987" name="Object 5">
            <a:extLst>
              <a:ext uri="{FF2B5EF4-FFF2-40B4-BE49-F238E27FC236}">
                <a16:creationId xmlns:a16="http://schemas.microsoft.com/office/drawing/2014/main" id="{C55537B8-4CE6-89CC-9130-4672E0D8B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371600"/>
          <a:ext cx="7429500" cy="698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1409700" progId="Equation.DSMT4">
                  <p:embed/>
                </p:oleObj>
              </mc:Choice>
              <mc:Fallback>
                <p:oleObj name="Equation" r:id="rId2" imgW="1498600" imgH="1409700" progId="Equation.DSMT4">
                  <p:embed/>
                  <p:pic>
                    <p:nvPicPr>
                      <p:cNvPr id="41987" name="Object 5">
                        <a:extLst>
                          <a:ext uri="{FF2B5EF4-FFF2-40B4-BE49-F238E27FC236}">
                            <a16:creationId xmlns:a16="http://schemas.microsoft.com/office/drawing/2014/main" id="{C55537B8-4CE6-89CC-9130-4672E0D8B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7429500" cy="698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516" y="1573967"/>
            <a:ext cx="1892972" cy="2514818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488" y="1244172"/>
            <a:ext cx="1892972" cy="2944624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5221" y="1892470"/>
            <a:ext cx="1170534" cy="212159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0478" y="5170240"/>
            <a:ext cx="887044" cy="887044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320040" y="4730949"/>
            <a:ext cx="17967960" cy="170795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Câu</a:t>
            </a:r>
            <a:r>
              <a:rPr kumimoji="0" lang="en-GB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1. </a:t>
            </a:r>
            <a:r>
              <a:rPr kumimoji="0" lang="en-GB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Khẳng</a:t>
            </a:r>
            <a:r>
              <a:rPr kumimoji="0" lang="en-GB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kumimoji="0" lang="en-GB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định</a:t>
            </a:r>
            <a:r>
              <a:rPr kumimoji="0" lang="en-GB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kumimoji="0" lang="en-GB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nào</a:t>
            </a:r>
            <a:r>
              <a:rPr kumimoji="0" lang="en-GB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kumimoji="0" lang="en-GB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au</a:t>
            </a:r>
            <a:r>
              <a:rPr kumimoji="0" lang="en-GB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kumimoji="0" lang="en-GB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đây</a:t>
            </a:r>
            <a:r>
              <a:rPr kumimoji="0" lang="en-GB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kumimoji="0" lang="en-GB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là</a:t>
            </a:r>
            <a:r>
              <a:rPr kumimoji="0" lang="en-GB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kumimoji="0" lang="en-GB" sz="4800" b="1" i="0" u="sng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ai</a:t>
            </a:r>
            <a:r>
              <a:rPr kumimoji="0" lang="en-GB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?</a:t>
            </a:r>
            <a:endParaRPr kumimoji="0" lang="en-GB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60019" y="6875794"/>
            <a:ext cx="8540458" cy="133601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A.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Mọi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3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số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3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nguyên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3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đều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3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viết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3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được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3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dưới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3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dạng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3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phân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43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số</a:t>
            </a:r>
            <a:r>
              <a:rPr kumimoji="0" lang="en-US" sz="43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.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160019" y="8572500"/>
                <a:ext cx="8540458" cy="1514208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371600">
                  <a:defRPr/>
                </a:pP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. Phân</a:t>
                </a:r>
                <a:r>
                  <a:rPr kumimoji="0" lang="en-US" sz="43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số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3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0" lang="en-GB" sz="43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𝑎</m:t>
                        </m:r>
                      </m:num>
                      <m:den>
                        <m:r>
                          <a:rPr kumimoji="0" lang="en-GB" sz="43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bằng</a:t>
                </a:r>
                <a:r>
                  <a:rPr kumimoji="0" lang="en-US" sz="43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3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GB" sz="43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𝑐</m:t>
                        </m:r>
                      </m:num>
                      <m:den>
                        <m:r>
                          <a:rPr lang="en-GB" sz="43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nếu</a:t>
                </a:r>
                <a:r>
                  <a:rPr kumimoji="0" lang="en-US" sz="43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a . d = b . c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.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9" y="8572500"/>
                <a:ext cx="8540458" cy="1514208"/>
              </a:xfrm>
              <a:prstGeom prst="rect">
                <a:avLst/>
              </a:prstGeom>
              <a:blipFill>
                <a:blip r:embed="rId11"/>
                <a:stretch>
                  <a:fillRect l="-2784" t="-7229" r="-2855" b="-2249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2"/>
          <p:cNvSpPr/>
          <p:nvPr/>
        </p:nvSpPr>
        <p:spPr>
          <a:xfrm>
            <a:off x="9499293" y="6981053"/>
            <a:ext cx="8540458" cy="133601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B</a:t>
            </a:r>
            <a:r>
              <a: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. Mỗi</a:t>
            </a:r>
            <a:r>
              <a:rPr kumimoji="0" lang="en-US" sz="4300" b="0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 phân số khác 0 luôn có phân số nghịch đảo.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4"/>
              <p:cNvSpPr/>
              <p:nvPr/>
            </p:nvSpPr>
            <p:spPr>
              <a:xfrm>
                <a:off x="9587521" y="8572500"/>
                <a:ext cx="8540458" cy="1479972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just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D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3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kumimoji="0" lang="en-GB" sz="43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charset="0"/>
                            <a:cs typeface="Times New Roman" charset="0"/>
                          </a:rPr>
                          <m:t>2,5</m:t>
                        </m:r>
                      </m:num>
                      <m:den>
                        <m:r>
                          <a:rPr kumimoji="0" lang="vi-VN" sz="43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là</a:t>
                </a:r>
                <a:r>
                  <a:rPr kumimoji="0" lang="en-US" sz="43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một phân số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.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521" y="8572500"/>
                <a:ext cx="8540458" cy="1479972"/>
              </a:xfrm>
              <a:prstGeom prst="rect">
                <a:avLst/>
              </a:prstGeom>
              <a:blipFill>
                <a:blip r:embed="rId12"/>
                <a:stretch>
                  <a:fillRect l="-28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8190" y="183376"/>
            <a:ext cx="4334632" cy="212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0047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">
            <a:extLst>
              <a:ext uri="{FF2B5EF4-FFF2-40B4-BE49-F238E27FC236}">
                <a16:creationId xmlns:a16="http://schemas.microsoft.com/office/drawing/2014/main" id="{44A28160-BC41-1571-32E6-8C10D37F1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100" y="1600200"/>
            <a:ext cx="4457700" cy="43434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12700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may mắn</a:t>
            </a: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8035E872-372F-7D3C-8217-8F6EA87E0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400800"/>
            <a:ext cx="113157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được nhận phần thưởng là một chiếc bút</a:t>
            </a:r>
          </a:p>
        </p:txBody>
      </p:sp>
      <p:sp>
        <p:nvSpPr>
          <p:cNvPr id="63492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0F59010-8448-1EB2-CFE7-EA29DEDE6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0300" y="8915400"/>
            <a:ext cx="800100" cy="8001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27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3013" name="Picture 5" descr="POINSET2">
            <a:extLst>
              <a:ext uri="{FF2B5EF4-FFF2-40B4-BE49-F238E27FC236}">
                <a16:creationId xmlns:a16="http://schemas.microsoft.com/office/drawing/2014/main" id="{409C9681-40E7-9C8B-A40F-B584A16556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275286" y="9195197"/>
            <a:ext cx="1181100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6" descr="POINSET2">
            <a:extLst>
              <a:ext uri="{FF2B5EF4-FFF2-40B4-BE49-F238E27FC236}">
                <a16:creationId xmlns:a16="http://schemas.microsoft.com/office/drawing/2014/main" id="{3F1D28A2-D118-32A8-0EA9-60A6E806B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985207" y="9313070"/>
            <a:ext cx="1016793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7" descr="POINSET2">
            <a:extLst>
              <a:ext uri="{FF2B5EF4-FFF2-40B4-BE49-F238E27FC236}">
                <a16:creationId xmlns:a16="http://schemas.microsoft.com/office/drawing/2014/main" id="{276F9770-618E-41A1-459E-1025335BF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81100" cy="107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8" descr="POINSET2">
            <a:extLst>
              <a:ext uri="{FF2B5EF4-FFF2-40B4-BE49-F238E27FC236}">
                <a16:creationId xmlns:a16="http://schemas.microsoft.com/office/drawing/2014/main" id="{2D94BCC9-B174-3365-8A0E-D08BBC3FB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013782" y="21431"/>
            <a:ext cx="1009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1">
            <a:extLst>
              <a:ext uri="{FF2B5EF4-FFF2-40B4-BE49-F238E27FC236}">
                <a16:creationId xmlns:a16="http://schemas.microsoft.com/office/drawing/2014/main" id="{517E858A-F628-3B0E-B627-5131119B8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14375"/>
            <a:ext cx="18288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5400" b="1">
                <a:solidFill>
                  <a:srgbClr val="0038A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altLang="vi-VN" sz="5400" b="1">
              <a:solidFill>
                <a:srgbClr val="0038A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35" name="TextBox 2">
            <a:extLst>
              <a:ext uri="{FF2B5EF4-FFF2-40B4-BE49-F238E27FC236}">
                <a16:creationId xmlns:a16="http://schemas.microsoft.com/office/drawing/2014/main" id="{0462010C-C55A-86DE-BAD1-BFE2C770F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395" y="2095501"/>
            <a:ext cx="16597313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46; 6.47; 6.50 (SKG – 27).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.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6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flowergraphic1">
            <a:extLst>
              <a:ext uri="{FF2B5EF4-FFF2-40B4-BE49-F238E27FC236}">
                <a16:creationId xmlns:a16="http://schemas.microsoft.com/office/drawing/2014/main" id="{E29CAF7E-F1F1-069B-526D-67E749746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834" b="8965"/>
          <a:stretch>
            <a:fillRect/>
          </a:stretch>
        </p:blipFill>
        <p:spPr bwMode="auto">
          <a:xfrm>
            <a:off x="228600" y="-9525"/>
            <a:ext cx="17602200" cy="1029652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683" name="Group 3">
            <a:extLst>
              <a:ext uri="{FF2B5EF4-FFF2-40B4-BE49-F238E27FC236}">
                <a16:creationId xmlns:a16="http://schemas.microsoft.com/office/drawing/2014/main" id="{F67F0EE7-8972-A9E4-365A-6808FFBBEC3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0"/>
            <a:ext cx="17830800" cy="10317957"/>
            <a:chOff x="0" y="0"/>
            <a:chExt cx="5760" cy="4333"/>
          </a:xfrm>
        </p:grpSpPr>
        <p:pic>
          <p:nvPicPr>
            <p:cNvPr id="71689" name="Picture 4" descr="N3">
              <a:extLst>
                <a:ext uri="{FF2B5EF4-FFF2-40B4-BE49-F238E27FC236}">
                  <a16:creationId xmlns:a16="http://schemas.microsoft.com/office/drawing/2014/main" id="{E09529E5-F024-EC23-0910-D19FC35A0A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4214"/>
              <a:ext cx="574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690" name="Picture 5" descr="N3">
              <a:extLst>
                <a:ext uri="{FF2B5EF4-FFF2-40B4-BE49-F238E27FC236}">
                  <a16:creationId xmlns:a16="http://schemas.microsoft.com/office/drawing/2014/main" id="{1064C5DD-8D36-93C8-3801-41D2A5B948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 flipV="1">
              <a:off x="3562" y="2109"/>
              <a:ext cx="428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691" name="Picture 6" descr="N3">
              <a:extLst>
                <a:ext uri="{FF2B5EF4-FFF2-40B4-BE49-F238E27FC236}">
                  <a16:creationId xmlns:a16="http://schemas.microsoft.com/office/drawing/2014/main" id="{4577DBA3-517F-FB56-7EF4-8E3EBF30E2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 flipV="1">
              <a:off x="-2085" y="2122"/>
              <a:ext cx="428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692" name="Picture 7" descr="N3">
              <a:extLst>
                <a:ext uri="{FF2B5EF4-FFF2-40B4-BE49-F238E27FC236}">
                  <a16:creationId xmlns:a16="http://schemas.microsoft.com/office/drawing/2014/main" id="{388840D0-E372-C787-0FD0-CD5FABE765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0"/>
              <a:ext cx="574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684" name="WordArt 8">
            <a:extLst>
              <a:ext uri="{FF2B5EF4-FFF2-40B4-BE49-F238E27FC236}">
                <a16:creationId xmlns:a16="http://schemas.microsoft.com/office/drawing/2014/main" id="{4665C79E-BB4D-94EC-EF71-2580C475E68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000" y="914400"/>
            <a:ext cx="14706600" cy="7772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78305"/>
              </a:avLst>
            </a:prstTxWarp>
          </a:bodyPr>
          <a:lstStyle/>
          <a:p>
            <a:pPr algn="ctr"/>
            <a:r>
              <a:rPr lang="vi-VN" sz="54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ảm ơn thầy cô và các em học sinh</a:t>
            </a:r>
            <a:endParaRPr lang="en-US" sz="54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5" name="WordArt 9">
            <a:extLst>
              <a:ext uri="{FF2B5EF4-FFF2-40B4-BE49-F238E27FC236}">
                <a16:creationId xmlns:a16="http://schemas.microsoft.com/office/drawing/2014/main" id="{0557CC08-0A22-7ADC-A22A-AFE49698A1F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09950" y="2032289"/>
            <a:ext cx="10244138" cy="23145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ỏe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endParaRPr lang="en-US" sz="3000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686" name="Picture 10" descr="Bellcoll">
            <a:extLst>
              <a:ext uri="{FF2B5EF4-FFF2-40B4-BE49-F238E27FC236}">
                <a16:creationId xmlns:a16="http://schemas.microsoft.com/office/drawing/2014/main" id="{9401733B-68F8-6737-2099-B7F378400C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5700" y="6972301"/>
            <a:ext cx="35623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5" name="Picture 11" descr="mouse3">
            <a:extLst>
              <a:ext uri="{FF2B5EF4-FFF2-40B4-BE49-F238E27FC236}">
                <a16:creationId xmlns:a16="http://schemas.microsoft.com/office/drawing/2014/main" id="{CCD275C7-244D-00A5-5D9D-EFD702B8EAC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86575"/>
            <a:ext cx="30861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12" descr="dalat1[1]">
            <a:extLst>
              <a:ext uri="{FF2B5EF4-FFF2-40B4-BE49-F238E27FC236}">
                <a16:creationId xmlns:a16="http://schemas.microsoft.com/office/drawing/2014/main" id="{3850C235-6F3C-4690-CBDC-9111DCA60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973" y="5464753"/>
            <a:ext cx="3212307" cy="4531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516" y="1573967"/>
            <a:ext cx="1892972" cy="2514818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0718" y="1144160"/>
            <a:ext cx="1892972" cy="2944624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4239" y="1805480"/>
            <a:ext cx="1170534" cy="212159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0478" y="5170240"/>
            <a:ext cx="887044" cy="887044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60019" y="4474625"/>
            <a:ext cx="17967960" cy="155774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defRPr/>
            </a:pPr>
            <a:r>
              <a:rPr lang="en-GB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GB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GB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GB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GB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GB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GB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GB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GB" sz="40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000" b="1" u="sng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GB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60018" y="5993900"/>
            <a:ext cx="8983979" cy="185076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53781" y="8099201"/>
            <a:ext cx="8983978" cy="218779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ta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</a:p>
          <a:p>
            <a:pPr lvl="0" algn="ctr" defTabSz="1371600"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1" name="2"/>
          <p:cNvSpPr/>
          <p:nvPr/>
        </p:nvSpPr>
        <p:spPr>
          <a:xfrm>
            <a:off x="9587521" y="6032373"/>
            <a:ext cx="8540458" cy="181228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1371600">
              <a:defRPr/>
            </a:pP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.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uốn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ộng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ai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phân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ta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ộng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ử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ới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ử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à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ẫu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ới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ẫu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2" name="4"/>
          <p:cNvSpPr/>
          <p:nvPr/>
        </p:nvSpPr>
        <p:spPr>
          <a:xfrm>
            <a:off x="9587521" y="8099201"/>
            <a:ext cx="8540458" cy="216800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D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Muốn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nhân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hai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, ta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nhân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tử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với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nhau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nhân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các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mẫu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với</a:t>
            </a:r>
            <a:r>
              <a:rPr lang="en-US" sz="3600" dirty="0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charset="0"/>
                <a:ea typeface="Times New Roman" charset="0"/>
                <a:cs typeface="Times New Roman" charset="0"/>
              </a:rPr>
              <a:t>nh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8418" y="19792"/>
            <a:ext cx="4334632" cy="212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11301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0833 -0.2324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16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1.48148E-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549 -0.3085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8" y="-15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3932 -0.02338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6" y="-11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02 -0.24514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7" y="-122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315 0.00208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4" y="9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8073 -0.43449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6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8073 -0.43449 L 0.18073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30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0.00231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-11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516" y="1573967"/>
            <a:ext cx="1892972" cy="2514818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4314" y="1144160"/>
            <a:ext cx="1892972" cy="2944624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4631" y="1967192"/>
            <a:ext cx="1170534" cy="212159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0478" y="5170240"/>
            <a:ext cx="887044" cy="887044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60019" y="4088784"/>
            <a:ext cx="17967960" cy="155774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371600">
              <a:defRPr/>
            </a:pP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GB" sz="4800" b="1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4800" b="1" dirty="0">
              <a:solidFill>
                <a:schemeClr val="tx1"/>
              </a:solidFill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60019" y="6130910"/>
            <a:ext cx="8983980" cy="1984389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1371600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A.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Phân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ối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ản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phân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à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ử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à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ẫu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ỉ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ó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ước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ng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 (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oặc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-1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nếu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âm</a:t>
            </a:r>
            <a:r>
              <a:rPr lang="en-GB" sz="36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)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.</a:t>
            </a:r>
          </a:p>
        </p:txBody>
      </p:sp>
      <p:sp>
        <p:nvSpPr>
          <p:cNvPr id="10" name="3"/>
          <p:cNvSpPr/>
          <p:nvPr/>
        </p:nvSpPr>
        <p:spPr>
          <a:xfrm>
            <a:off x="160019" y="8474834"/>
            <a:ext cx="8983980" cy="155774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1371600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.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Phân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ối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ản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phân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à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ử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à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ẫu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ỉ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ó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ước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ng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-1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1" name="2"/>
          <p:cNvSpPr/>
          <p:nvPr/>
        </p:nvSpPr>
        <p:spPr>
          <a:xfrm>
            <a:off x="9418543" y="6194347"/>
            <a:ext cx="8679179" cy="1920951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1371600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.</a:t>
            </a:r>
            <a:r>
              <a:rPr lang="en-GB" sz="36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Phân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ối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ản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phân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à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ử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à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ẫu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ỉ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ó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ước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ng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GB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r>
              <a:rPr lang="en-GB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2" name="4"/>
          <p:cNvSpPr/>
          <p:nvPr/>
        </p:nvSpPr>
        <p:spPr>
          <a:xfrm>
            <a:off x="9448800" y="8474834"/>
            <a:ext cx="8679179" cy="155774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1371600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D.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168" y="83364"/>
            <a:ext cx="4334632" cy="212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37833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516" y="1573967"/>
            <a:ext cx="1892972" cy="2514818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488" y="1244172"/>
            <a:ext cx="1892972" cy="2944624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5221" y="1892470"/>
            <a:ext cx="1170534" cy="212159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0478" y="5170240"/>
            <a:ext cx="887044" cy="887044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87728" y="4631187"/>
            <a:ext cx="17967960" cy="186848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â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4.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Khẳng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định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nào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au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đây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 </a:t>
            </a:r>
            <a:r>
              <a:rPr kumimoji="0" lang="en-US" sz="4800" b="1" i="0" u="sng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ai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?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160021" y="7038729"/>
                <a:ext cx="8540458" cy="1563169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371600">
                  <a:defRPr/>
                </a:pP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A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 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Phân</a:t>
                </a:r>
                <a:r>
                  <a:rPr kumimoji="0" lang="en-US" sz="43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GB" sz="4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4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bằng</a:t>
                </a:r>
                <a:r>
                  <a:rPr kumimoji="0" lang="en-US" sz="43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GB" sz="4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GB" sz="4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4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den>
                    </m:f>
                  </m:oMath>
                </a14:m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.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1" y="7038729"/>
                <a:ext cx="8540458" cy="1563169"/>
              </a:xfrm>
              <a:prstGeom prst="rect">
                <a:avLst/>
              </a:prstGeom>
              <a:blipFill>
                <a:blip r:embed="rId11"/>
                <a:stretch>
                  <a:fillRect l="-27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160019" y="8826896"/>
                <a:ext cx="8540458" cy="1336012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371600">
                  <a:defRPr/>
                </a:pP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 </a:t>
                </a:r>
                <a:r>
                  <a:rPr lang="en-US" sz="430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6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GB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GB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GB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4</m:t>
                        </m:r>
                      </m:num>
                      <m:den>
                        <m:r>
                          <a:rPr lang="en-GB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.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9" y="8826896"/>
                <a:ext cx="8540458" cy="1336012"/>
              </a:xfrm>
              <a:prstGeom prst="rect">
                <a:avLst/>
              </a:prstGeom>
              <a:blipFill>
                <a:blip r:embed="rId12"/>
                <a:stretch>
                  <a:fillRect l="-27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9587523" y="7038729"/>
                <a:ext cx="8540458" cy="1563169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371600">
                  <a:defRPr/>
                </a:pP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B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 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Phân</a:t>
                </a:r>
                <a:r>
                  <a:rPr kumimoji="0" lang="en-US" sz="43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GB" sz="4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num>
                      <m:den>
                        <m:r>
                          <a:rPr lang="en-GB" sz="4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biểu</a:t>
                </a:r>
                <a:r>
                  <a:rPr kumimoji="0" lang="en-US" sz="4300" b="0" i="0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thị phép chia 10 cho 4</a:t>
                </a:r>
                <a:r>
                  <a: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.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523" y="7038729"/>
                <a:ext cx="8540458" cy="1563169"/>
              </a:xfrm>
              <a:prstGeom prst="rect">
                <a:avLst/>
              </a:prstGeom>
              <a:blipFill>
                <a:blip r:embed="rId13"/>
                <a:stretch>
                  <a:fillRect l="-2855" t="-3516" r="-2784" b="-2226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4"/>
              <p:cNvSpPr/>
              <p:nvPr/>
            </p:nvSpPr>
            <p:spPr>
              <a:xfrm>
                <a:off x="9587521" y="8792660"/>
                <a:ext cx="8540458" cy="1336012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defTabSz="1371600">
                  <a:defRPr/>
                </a:pP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D. -</a:t>
                </a:r>
                <a:r>
                  <a:rPr lang="en-US" sz="43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GB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num>
                      <m:den>
                        <m:r>
                          <a:rPr lang="en-GB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</a:t>
                </a:r>
                <a:r>
                  <a:rPr kumimoji="0" lang="en-US" sz="43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4300" b="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</a:t>
                </a:r>
                <a:r>
                  <a:rPr kumimoji="0" lang="en-US" sz="43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một</a:t>
                </a:r>
                <a:r>
                  <a:rPr kumimoji="0" lang="en-US" sz="4300" b="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</a:t>
                </a:r>
                <a:r>
                  <a:rPr kumimoji="0" lang="en-US" sz="43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hỗn</a:t>
                </a:r>
                <a:r>
                  <a:rPr kumimoji="0" lang="en-US" sz="4300" b="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</a:t>
                </a:r>
                <a:r>
                  <a:rPr kumimoji="0" lang="en-US" sz="43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300" b="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</a:t>
                </a:r>
                <a:r>
                  <a:rPr kumimoji="0" lang="en-US" sz="43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dương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.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521" y="8792660"/>
                <a:ext cx="8540458" cy="1336012"/>
              </a:xfrm>
              <a:prstGeom prst="rect">
                <a:avLst/>
              </a:prstGeom>
              <a:blipFill>
                <a:blip r:embed="rId14"/>
                <a:stretch>
                  <a:fillRect l="-28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8190" y="183376"/>
            <a:ext cx="4334632" cy="212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69407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516" y="1573967"/>
            <a:ext cx="1892972" cy="2514818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456" y="1144160"/>
            <a:ext cx="1892972" cy="2944624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4631" y="1967192"/>
            <a:ext cx="1170534" cy="212159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0478" y="5170240"/>
            <a:ext cx="887044" cy="887044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0" y="4547830"/>
            <a:ext cx="17967960" cy="155774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GB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GB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GB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381000" y="6483282"/>
                <a:ext cx="10134600" cy="1553654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A.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ân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num>
                      <m:den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𝒃</m:t>
                        </m:r>
                      </m:den>
                    </m:f>
                    <m:r>
                      <a:rPr lang="en-GB" sz="40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=</m:t>
                    </m:r>
                    <m:f>
                      <m:fPr>
                        <m:ctrlPr>
                          <a:rPr lang="en-GB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  <m:r>
                          <a:rPr lang="en-US" sz="40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: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𝒎</m:t>
                        </m:r>
                      </m:num>
                      <m:den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𝒃</m:t>
                        </m:r>
                        <m:r>
                          <a:rPr lang="en-US" sz="40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m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a,b</a:t>
                </a:r>
                <a:endPara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483282"/>
                <a:ext cx="10134600" cy="1553654"/>
              </a:xfrm>
              <a:prstGeom prst="rect">
                <a:avLst/>
              </a:prstGeom>
              <a:blipFill>
                <a:blip r:embed="rId11"/>
                <a:stretch>
                  <a:fillRect l="-1865" b="-118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381000" y="8366013"/>
                <a:ext cx="10134600" cy="1553654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.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ân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num>
                      <m:den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𝒃</m:t>
                        </m:r>
                      </m:den>
                    </m:f>
                    <m:r>
                      <a:rPr lang="en-GB" sz="40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=</m:t>
                    </m:r>
                    <m:f>
                      <m:fPr>
                        <m:ctrlPr>
                          <a:rPr lang="en-GB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𝒎</m:t>
                        </m:r>
                      </m:num>
                      <m:den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𝒃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m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charset="0"/>
                    <a:cs typeface="Times New Roman" panose="02020603050405020304" pitchFamily="18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8366013"/>
                <a:ext cx="10134600" cy="1553654"/>
              </a:xfrm>
              <a:prstGeom prst="rect">
                <a:avLst/>
              </a:prstGeom>
              <a:blipFill>
                <a:blip r:embed="rId12"/>
                <a:stretch>
                  <a:fillRect l="-18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10820401" y="6483213"/>
                <a:ext cx="7307578" cy="1553654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defTabSz="1371600"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B.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6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6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6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  <m:r>
                      <a:rPr lang="en-GB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GB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GB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GB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𝟓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𝟒</m:t>
                        </m:r>
                      </m:den>
                    </m:f>
                  </m:oMath>
                </a14:m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 . 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401" y="6483213"/>
                <a:ext cx="7307578" cy="1553654"/>
              </a:xfrm>
              <a:prstGeom prst="rect">
                <a:avLst/>
              </a:prstGeom>
              <a:blipFill>
                <a:blip r:embed="rId13"/>
                <a:stretch>
                  <a:fillRect l="-25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4"/>
              <p:cNvSpPr/>
              <p:nvPr/>
            </p:nvSpPr>
            <p:spPr>
              <a:xfrm>
                <a:off x="10820401" y="8327913"/>
                <a:ext cx="7307578" cy="1553654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D.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𝟒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𝟏</m:t>
                        </m:r>
                        <m:r>
                          <a:rPr lang="en-GB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den>
                    </m:f>
                    <m:r>
                      <a:rPr lang="en-GB" sz="40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GB" sz="40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0401" y="8327913"/>
                <a:ext cx="7307578" cy="1553654"/>
              </a:xfrm>
              <a:prstGeom prst="rect">
                <a:avLst/>
              </a:prstGeom>
              <a:blipFill>
                <a:blip r:embed="rId14"/>
                <a:stretch>
                  <a:fillRect l="-37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2052" y="494880"/>
            <a:ext cx="4334632" cy="212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34579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093144" y="2736729"/>
            <a:ext cx="12368832" cy="347787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9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</a:p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9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ỐI CHƯƠNG VI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1854" r="30887" b="55189"/>
          <a:stretch>
            <a:fillRect/>
          </a:stretch>
        </p:blipFill>
        <p:spPr>
          <a:xfrm>
            <a:off x="15240000" y="6671198"/>
            <a:ext cx="3048000" cy="361580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41854" r="30887" b="55189"/>
          <a:stretch>
            <a:fillRect/>
          </a:stretch>
        </p:blipFill>
        <p:spPr>
          <a:xfrm rot="-10800000">
            <a:off x="-1" y="0"/>
            <a:ext cx="3858611" cy="314165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7962900"/>
            <a:ext cx="4006219" cy="208702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0800000">
            <a:off x="13712748" y="-179930"/>
            <a:ext cx="4358006" cy="326603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461976" y="131765"/>
            <a:ext cx="1738633" cy="162483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51477" r="43344"/>
          <a:stretch>
            <a:fillRect/>
          </a:stretch>
        </p:blipFill>
        <p:spPr>
          <a:xfrm rot="-73710">
            <a:off x="-2037" y="29085"/>
            <a:ext cx="3862693" cy="3068741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1888662" y="943132"/>
            <a:ext cx="15790554" cy="112736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9872"/>
              </a:lnSpc>
            </a:pPr>
            <a:r>
              <a:rPr lang="en-US" sz="60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21619" b="14775"/>
          <a:stretch>
            <a:fillRect/>
          </a:stretch>
        </p:blipFill>
        <p:spPr>
          <a:xfrm rot="-8516182">
            <a:off x="-41757" y="8023101"/>
            <a:ext cx="2154694" cy="2234488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2987218" y="3621890"/>
            <a:ext cx="4690790" cy="5606821"/>
            <a:chOff x="0" y="0"/>
            <a:chExt cx="1515823" cy="2352834"/>
          </a:xfrm>
        </p:grpSpPr>
        <p:sp>
          <p:nvSpPr>
            <p:cNvPr id="6" name="Freeform 6"/>
            <p:cNvSpPr/>
            <p:nvPr/>
          </p:nvSpPr>
          <p:spPr>
            <a:xfrm>
              <a:off x="10160" y="16510"/>
              <a:ext cx="1492963" cy="2324894"/>
            </a:xfrm>
            <a:custGeom>
              <a:avLst/>
              <a:gdLst/>
              <a:ahLst/>
              <a:cxnLst/>
              <a:rect l="l" t="t" r="r" b="b"/>
              <a:pathLst>
                <a:path w="1492963" h="2324894">
                  <a:moveTo>
                    <a:pt x="1492963" y="2324894"/>
                  </a:moveTo>
                  <a:lnTo>
                    <a:pt x="0" y="2317274"/>
                  </a:lnTo>
                  <a:lnTo>
                    <a:pt x="0" y="819561"/>
                  </a:lnTo>
                  <a:lnTo>
                    <a:pt x="17780" y="19050"/>
                  </a:lnTo>
                  <a:lnTo>
                    <a:pt x="742284" y="0"/>
                  </a:lnTo>
                  <a:lnTo>
                    <a:pt x="1473913" y="5080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7" name="Freeform 7"/>
            <p:cNvSpPr/>
            <p:nvPr/>
          </p:nvSpPr>
          <p:spPr>
            <a:xfrm>
              <a:off x="-3810" y="0"/>
              <a:ext cx="1522173" cy="2351564"/>
            </a:xfrm>
            <a:custGeom>
              <a:avLst/>
              <a:gdLst/>
              <a:ahLst/>
              <a:cxnLst/>
              <a:rect l="l" t="t" r="r" b="b"/>
              <a:pathLst>
                <a:path w="1522173" h="2351564">
                  <a:moveTo>
                    <a:pt x="1487883" y="21590"/>
                  </a:moveTo>
                  <a:cubicBezTo>
                    <a:pt x="1489153" y="34290"/>
                    <a:pt x="1489153" y="44450"/>
                    <a:pt x="1490423" y="54610"/>
                  </a:cubicBezTo>
                  <a:cubicBezTo>
                    <a:pt x="1492963" y="98777"/>
                    <a:pt x="1494233" y="148642"/>
                    <a:pt x="1496773" y="196727"/>
                  </a:cubicBezTo>
                  <a:cubicBezTo>
                    <a:pt x="1496773" y="266182"/>
                    <a:pt x="1509473" y="1635696"/>
                    <a:pt x="1515823" y="1705152"/>
                  </a:cubicBezTo>
                  <a:cubicBezTo>
                    <a:pt x="1522173" y="1810225"/>
                    <a:pt x="1518363" y="1917079"/>
                    <a:pt x="1518363" y="2022152"/>
                  </a:cubicBezTo>
                  <a:cubicBezTo>
                    <a:pt x="1518363" y="2114759"/>
                    <a:pt x="1519633" y="2200243"/>
                    <a:pt x="1520903" y="2290604"/>
                  </a:cubicBezTo>
                  <a:cubicBezTo>
                    <a:pt x="1520903" y="2312194"/>
                    <a:pt x="1520903" y="2326164"/>
                    <a:pt x="1520903" y="2350294"/>
                  </a:cubicBezTo>
                  <a:cubicBezTo>
                    <a:pt x="1498043" y="2350294"/>
                    <a:pt x="1477723" y="2351564"/>
                    <a:pt x="1458027" y="2350294"/>
                  </a:cubicBezTo>
                  <a:cubicBezTo>
                    <a:pt x="1385391" y="2345214"/>
                    <a:pt x="1311638" y="2351564"/>
                    <a:pt x="1239002" y="2346484"/>
                  </a:cubicBezTo>
                  <a:cubicBezTo>
                    <a:pt x="1195421" y="2342674"/>
                    <a:pt x="1152957" y="2345214"/>
                    <a:pt x="1109375" y="2342674"/>
                  </a:cubicBezTo>
                  <a:cubicBezTo>
                    <a:pt x="1089261" y="2341404"/>
                    <a:pt x="1069146" y="2340134"/>
                    <a:pt x="1049032" y="2338864"/>
                  </a:cubicBezTo>
                  <a:cubicBezTo>
                    <a:pt x="1036739" y="2338864"/>
                    <a:pt x="1025565" y="2340134"/>
                    <a:pt x="1013273" y="2340134"/>
                  </a:cubicBezTo>
                  <a:cubicBezTo>
                    <a:pt x="981983" y="2338864"/>
                    <a:pt x="895938" y="2340134"/>
                    <a:pt x="864649" y="2338864"/>
                  </a:cubicBezTo>
                  <a:cubicBezTo>
                    <a:pt x="842299" y="2337594"/>
                    <a:pt x="395310" y="2346484"/>
                    <a:pt x="372961" y="2345214"/>
                  </a:cubicBezTo>
                  <a:cubicBezTo>
                    <a:pt x="367373" y="2345214"/>
                    <a:pt x="360668" y="2346484"/>
                    <a:pt x="355081" y="2346484"/>
                  </a:cubicBezTo>
                  <a:cubicBezTo>
                    <a:pt x="341671" y="2346484"/>
                    <a:pt x="329379" y="2347754"/>
                    <a:pt x="315969" y="2347754"/>
                  </a:cubicBezTo>
                  <a:cubicBezTo>
                    <a:pt x="282445" y="2347754"/>
                    <a:pt x="250038" y="2346484"/>
                    <a:pt x="216514" y="2345214"/>
                  </a:cubicBezTo>
                  <a:cubicBezTo>
                    <a:pt x="196400" y="2343944"/>
                    <a:pt x="176285" y="2342674"/>
                    <a:pt x="157288" y="2341404"/>
                  </a:cubicBezTo>
                  <a:cubicBezTo>
                    <a:pt x="121529" y="2340134"/>
                    <a:pt x="85770" y="2338864"/>
                    <a:pt x="48260" y="2338864"/>
                  </a:cubicBezTo>
                  <a:cubicBezTo>
                    <a:pt x="38100" y="2338864"/>
                    <a:pt x="29210" y="2338864"/>
                    <a:pt x="19050" y="2337594"/>
                  </a:cubicBezTo>
                  <a:cubicBezTo>
                    <a:pt x="10160" y="2336324"/>
                    <a:pt x="5080" y="2329974"/>
                    <a:pt x="7620" y="2321084"/>
                  </a:cubicBezTo>
                  <a:cubicBezTo>
                    <a:pt x="16510" y="2289288"/>
                    <a:pt x="12700" y="2244765"/>
                    <a:pt x="11430" y="2198462"/>
                  </a:cubicBezTo>
                  <a:cubicBezTo>
                    <a:pt x="10160" y="2104074"/>
                    <a:pt x="6350" y="2011467"/>
                    <a:pt x="7620" y="1917079"/>
                  </a:cubicBezTo>
                  <a:cubicBezTo>
                    <a:pt x="5080" y="1799539"/>
                    <a:pt x="0" y="344541"/>
                    <a:pt x="7620" y="225221"/>
                  </a:cubicBezTo>
                  <a:cubicBezTo>
                    <a:pt x="8890" y="202069"/>
                    <a:pt x="7620" y="177137"/>
                    <a:pt x="8890" y="153985"/>
                  </a:cubicBezTo>
                  <a:cubicBezTo>
                    <a:pt x="10160" y="116586"/>
                    <a:pt x="12700" y="75625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57833" y="30480"/>
                    <a:pt x="75713" y="29210"/>
                  </a:cubicBezTo>
                  <a:cubicBezTo>
                    <a:pt x="105884" y="25400"/>
                    <a:pt x="136056" y="22860"/>
                    <a:pt x="167345" y="20320"/>
                  </a:cubicBezTo>
                  <a:cubicBezTo>
                    <a:pt x="188577" y="17780"/>
                    <a:pt x="209809" y="16510"/>
                    <a:pt x="229924" y="13970"/>
                  </a:cubicBezTo>
                  <a:cubicBezTo>
                    <a:pt x="250038" y="11430"/>
                    <a:pt x="271270" y="8890"/>
                    <a:pt x="291385" y="8890"/>
                  </a:cubicBezTo>
                  <a:cubicBezTo>
                    <a:pt x="313734" y="7620"/>
                    <a:pt x="336084" y="10160"/>
                    <a:pt x="358433" y="8890"/>
                  </a:cubicBezTo>
                  <a:cubicBezTo>
                    <a:pt x="386370" y="8890"/>
                    <a:pt x="892585" y="6350"/>
                    <a:pt x="920522" y="5080"/>
                  </a:cubicBezTo>
                  <a:cubicBezTo>
                    <a:pt x="947342" y="3810"/>
                    <a:pt x="974161" y="2540"/>
                    <a:pt x="1002098" y="2540"/>
                  </a:cubicBezTo>
                  <a:cubicBezTo>
                    <a:pt x="1047914" y="1270"/>
                    <a:pt x="1092613" y="0"/>
                    <a:pt x="1138430" y="0"/>
                  </a:cubicBezTo>
                  <a:cubicBezTo>
                    <a:pt x="1157427" y="0"/>
                    <a:pt x="1177541" y="2540"/>
                    <a:pt x="1196538" y="2540"/>
                  </a:cubicBezTo>
                  <a:cubicBezTo>
                    <a:pt x="1249059" y="3810"/>
                    <a:pt x="1302698" y="5080"/>
                    <a:pt x="1355219" y="7620"/>
                  </a:cubicBezTo>
                  <a:cubicBezTo>
                    <a:pt x="1383156" y="8890"/>
                    <a:pt x="1411093" y="12700"/>
                    <a:pt x="1439030" y="16510"/>
                  </a:cubicBezTo>
                  <a:cubicBezTo>
                    <a:pt x="1445735" y="16510"/>
                    <a:pt x="1452439" y="16510"/>
                    <a:pt x="1458027" y="16510"/>
                  </a:cubicBezTo>
                  <a:cubicBezTo>
                    <a:pt x="1468833" y="17780"/>
                    <a:pt x="1477723" y="20320"/>
                    <a:pt x="1487883" y="21590"/>
                  </a:cubicBezTo>
                  <a:close/>
                  <a:moveTo>
                    <a:pt x="1498043" y="2333784"/>
                  </a:moveTo>
                  <a:cubicBezTo>
                    <a:pt x="1499313" y="2317274"/>
                    <a:pt x="1500583" y="2304574"/>
                    <a:pt x="1500583" y="2291874"/>
                  </a:cubicBezTo>
                  <a:cubicBezTo>
                    <a:pt x="1499313" y="2191338"/>
                    <a:pt x="1498043" y="2096950"/>
                    <a:pt x="1498043" y="1995439"/>
                  </a:cubicBezTo>
                  <a:cubicBezTo>
                    <a:pt x="1498043" y="1949135"/>
                    <a:pt x="1500583" y="1902832"/>
                    <a:pt x="1499313" y="1856528"/>
                  </a:cubicBezTo>
                  <a:cubicBezTo>
                    <a:pt x="1499313" y="1813787"/>
                    <a:pt x="1498043" y="1769264"/>
                    <a:pt x="1496773" y="1726522"/>
                  </a:cubicBezTo>
                  <a:cubicBezTo>
                    <a:pt x="1491693" y="1660629"/>
                    <a:pt x="1480263" y="296457"/>
                    <a:pt x="1480263" y="230564"/>
                  </a:cubicBezTo>
                  <a:cubicBezTo>
                    <a:pt x="1477723" y="175356"/>
                    <a:pt x="1475183" y="118367"/>
                    <a:pt x="1472643" y="63500"/>
                  </a:cubicBezTo>
                  <a:cubicBezTo>
                    <a:pt x="1471373" y="44450"/>
                    <a:pt x="1470103" y="43180"/>
                    <a:pt x="1454674" y="41910"/>
                  </a:cubicBezTo>
                  <a:cubicBezTo>
                    <a:pt x="1451322" y="41910"/>
                    <a:pt x="1449087" y="41910"/>
                    <a:pt x="1445735" y="40640"/>
                  </a:cubicBezTo>
                  <a:cubicBezTo>
                    <a:pt x="1417798" y="36830"/>
                    <a:pt x="1388743" y="31750"/>
                    <a:pt x="1360807" y="30480"/>
                  </a:cubicBezTo>
                  <a:cubicBezTo>
                    <a:pt x="1292641" y="26670"/>
                    <a:pt x="1223357" y="25400"/>
                    <a:pt x="1155192" y="22860"/>
                  </a:cubicBezTo>
                  <a:cubicBezTo>
                    <a:pt x="1145134" y="22860"/>
                    <a:pt x="1133960" y="22860"/>
                    <a:pt x="1123902" y="22860"/>
                  </a:cubicBezTo>
                  <a:cubicBezTo>
                    <a:pt x="1107140" y="22860"/>
                    <a:pt x="1090378" y="22860"/>
                    <a:pt x="1074734" y="22860"/>
                  </a:cubicBezTo>
                  <a:cubicBezTo>
                    <a:pt x="1038974" y="22860"/>
                    <a:pt x="1003215" y="22860"/>
                    <a:pt x="968574" y="24130"/>
                  </a:cubicBezTo>
                  <a:cubicBezTo>
                    <a:pt x="938402" y="25400"/>
                    <a:pt x="429952" y="29210"/>
                    <a:pt x="399780" y="29210"/>
                  </a:cubicBezTo>
                  <a:cubicBezTo>
                    <a:pt x="350611" y="29210"/>
                    <a:pt x="301442" y="26670"/>
                    <a:pt x="252273" y="33020"/>
                  </a:cubicBezTo>
                  <a:cubicBezTo>
                    <a:pt x="226572" y="36830"/>
                    <a:pt x="201987" y="36830"/>
                    <a:pt x="177403" y="38100"/>
                  </a:cubicBezTo>
                  <a:cubicBezTo>
                    <a:pt x="134939" y="41910"/>
                    <a:pt x="92475" y="45720"/>
                    <a:pt x="49530" y="50800"/>
                  </a:cubicBezTo>
                  <a:cubicBezTo>
                    <a:pt x="36830" y="50800"/>
                    <a:pt x="34290" y="53340"/>
                    <a:pt x="33020" y="70282"/>
                  </a:cubicBezTo>
                  <a:cubicBezTo>
                    <a:pt x="31750" y="102339"/>
                    <a:pt x="31750" y="134395"/>
                    <a:pt x="30480" y="166451"/>
                  </a:cubicBezTo>
                  <a:cubicBezTo>
                    <a:pt x="29210" y="219878"/>
                    <a:pt x="26670" y="271524"/>
                    <a:pt x="25400" y="324952"/>
                  </a:cubicBezTo>
                  <a:cubicBezTo>
                    <a:pt x="20320" y="381940"/>
                    <a:pt x="26670" y="1774607"/>
                    <a:pt x="29210" y="1831596"/>
                  </a:cubicBezTo>
                  <a:cubicBezTo>
                    <a:pt x="29210" y="1892146"/>
                    <a:pt x="29210" y="1954478"/>
                    <a:pt x="30480" y="2015029"/>
                  </a:cubicBezTo>
                  <a:cubicBezTo>
                    <a:pt x="30480" y="2059551"/>
                    <a:pt x="33020" y="2104074"/>
                    <a:pt x="33020" y="2148596"/>
                  </a:cubicBezTo>
                  <a:cubicBezTo>
                    <a:pt x="33020" y="2196681"/>
                    <a:pt x="33020" y="2244765"/>
                    <a:pt x="31750" y="2291874"/>
                  </a:cubicBezTo>
                  <a:cubicBezTo>
                    <a:pt x="31750" y="2295684"/>
                    <a:pt x="31750" y="2298224"/>
                    <a:pt x="31750" y="2302034"/>
                  </a:cubicBezTo>
                  <a:cubicBezTo>
                    <a:pt x="31750" y="2312194"/>
                    <a:pt x="35560" y="2316004"/>
                    <a:pt x="44450" y="2316004"/>
                  </a:cubicBezTo>
                  <a:cubicBezTo>
                    <a:pt x="60068" y="2316004"/>
                    <a:pt x="75713" y="2317274"/>
                    <a:pt x="90240" y="2317274"/>
                  </a:cubicBezTo>
                  <a:cubicBezTo>
                    <a:pt x="111472" y="2317274"/>
                    <a:pt x="133821" y="2314734"/>
                    <a:pt x="155053" y="2317274"/>
                  </a:cubicBezTo>
                  <a:cubicBezTo>
                    <a:pt x="189695" y="2321084"/>
                    <a:pt x="224337" y="2323624"/>
                    <a:pt x="258978" y="2322354"/>
                  </a:cubicBezTo>
                  <a:cubicBezTo>
                    <a:pt x="281328" y="2321084"/>
                    <a:pt x="302560" y="2323624"/>
                    <a:pt x="324909" y="2323624"/>
                  </a:cubicBezTo>
                  <a:cubicBezTo>
                    <a:pt x="357316" y="2323624"/>
                    <a:pt x="389723" y="2322354"/>
                    <a:pt x="422129" y="2323624"/>
                  </a:cubicBezTo>
                  <a:cubicBezTo>
                    <a:pt x="470181" y="2324894"/>
                    <a:pt x="997628" y="2314734"/>
                    <a:pt x="1046797" y="2317274"/>
                  </a:cubicBezTo>
                  <a:cubicBezTo>
                    <a:pt x="1068029" y="2318544"/>
                    <a:pt x="1089261" y="2319814"/>
                    <a:pt x="1109375" y="2319814"/>
                  </a:cubicBezTo>
                  <a:cubicBezTo>
                    <a:pt x="1146252" y="2322354"/>
                    <a:pt x="1182011" y="2318544"/>
                    <a:pt x="1218888" y="2322354"/>
                  </a:cubicBezTo>
                  <a:cubicBezTo>
                    <a:pt x="1249059" y="2324894"/>
                    <a:pt x="1279231" y="2324894"/>
                    <a:pt x="1309403" y="2327434"/>
                  </a:cubicBezTo>
                  <a:cubicBezTo>
                    <a:pt x="1354102" y="2331244"/>
                    <a:pt x="1398801" y="2333784"/>
                    <a:pt x="1443500" y="2335054"/>
                  </a:cubicBezTo>
                  <a:cubicBezTo>
                    <a:pt x="1460262" y="2335054"/>
                    <a:pt x="1477723" y="2333784"/>
                    <a:pt x="1498043" y="2333784"/>
                  </a:cubicBezTo>
                  <a:close/>
                </a:path>
              </a:pathLst>
            </a:custGeom>
            <a:solidFill>
              <a:srgbClr val="FCD7D7"/>
            </a:solidFill>
          </p:spPr>
        </p:sp>
      </p:grpSp>
      <p:grpSp>
        <p:nvGrpSpPr>
          <p:cNvPr id="8" name="Group 8"/>
          <p:cNvGrpSpPr/>
          <p:nvPr/>
        </p:nvGrpSpPr>
        <p:grpSpPr>
          <a:xfrm rot="-10800000">
            <a:off x="2944761" y="3621889"/>
            <a:ext cx="4697622" cy="1140610"/>
            <a:chOff x="0" y="0"/>
            <a:chExt cx="1486737" cy="318824"/>
          </a:xfrm>
        </p:grpSpPr>
        <p:sp>
          <p:nvSpPr>
            <p:cNvPr id="9" name="Freeform 9"/>
            <p:cNvSpPr/>
            <p:nvPr/>
          </p:nvSpPr>
          <p:spPr>
            <a:xfrm>
              <a:off x="10160" y="16510"/>
              <a:ext cx="1463877" cy="290884"/>
            </a:xfrm>
            <a:custGeom>
              <a:avLst/>
              <a:gdLst/>
              <a:ahLst/>
              <a:cxnLst/>
              <a:rect l="l" t="t" r="r" b="b"/>
              <a:pathLst>
                <a:path w="1463877" h="290884">
                  <a:moveTo>
                    <a:pt x="1463877" y="290884"/>
                  </a:moveTo>
                  <a:lnTo>
                    <a:pt x="0" y="283264"/>
                  </a:lnTo>
                  <a:lnTo>
                    <a:pt x="0" y="114113"/>
                  </a:lnTo>
                  <a:lnTo>
                    <a:pt x="17780" y="19050"/>
                  </a:lnTo>
                  <a:lnTo>
                    <a:pt x="727778" y="0"/>
                  </a:lnTo>
                  <a:lnTo>
                    <a:pt x="1444827" y="5080"/>
                  </a:lnTo>
                  <a:close/>
                </a:path>
              </a:pathLst>
            </a:custGeom>
            <a:solidFill>
              <a:srgbClr val="FCD7D7"/>
            </a:solidFill>
          </p:spPr>
        </p:sp>
        <p:sp>
          <p:nvSpPr>
            <p:cNvPr id="10" name="Freeform 10"/>
            <p:cNvSpPr/>
            <p:nvPr/>
          </p:nvSpPr>
          <p:spPr>
            <a:xfrm>
              <a:off x="-3810" y="0"/>
              <a:ext cx="1493087" cy="317554"/>
            </a:xfrm>
            <a:custGeom>
              <a:avLst/>
              <a:gdLst/>
              <a:ahLst/>
              <a:cxnLst/>
              <a:rect l="l" t="t" r="r" b="b"/>
              <a:pathLst>
                <a:path w="1493087" h="317554">
                  <a:moveTo>
                    <a:pt x="1458797" y="21590"/>
                  </a:moveTo>
                  <a:cubicBezTo>
                    <a:pt x="1460067" y="34290"/>
                    <a:pt x="1460067" y="44450"/>
                    <a:pt x="1461337" y="54610"/>
                  </a:cubicBezTo>
                  <a:cubicBezTo>
                    <a:pt x="1463877" y="67305"/>
                    <a:pt x="1465147" y="71587"/>
                    <a:pt x="1467687" y="75717"/>
                  </a:cubicBezTo>
                  <a:cubicBezTo>
                    <a:pt x="1467687" y="81681"/>
                    <a:pt x="1480387" y="199294"/>
                    <a:pt x="1486737" y="205259"/>
                  </a:cubicBezTo>
                  <a:cubicBezTo>
                    <a:pt x="1493087" y="214283"/>
                    <a:pt x="1489277" y="223459"/>
                    <a:pt x="1489277" y="232483"/>
                  </a:cubicBezTo>
                  <a:cubicBezTo>
                    <a:pt x="1489277" y="240436"/>
                    <a:pt x="1490547" y="247777"/>
                    <a:pt x="1491817" y="256594"/>
                  </a:cubicBezTo>
                  <a:cubicBezTo>
                    <a:pt x="1491817" y="278184"/>
                    <a:pt x="1491817" y="292154"/>
                    <a:pt x="1491817" y="316284"/>
                  </a:cubicBezTo>
                  <a:cubicBezTo>
                    <a:pt x="1468957" y="316284"/>
                    <a:pt x="1448637" y="317554"/>
                    <a:pt x="1429035" y="316284"/>
                  </a:cubicBezTo>
                  <a:cubicBezTo>
                    <a:pt x="1357898" y="311204"/>
                    <a:pt x="1285668" y="317554"/>
                    <a:pt x="1214531" y="312474"/>
                  </a:cubicBezTo>
                  <a:cubicBezTo>
                    <a:pt x="1171849" y="308664"/>
                    <a:pt x="1130262" y="311204"/>
                    <a:pt x="1087580" y="308664"/>
                  </a:cubicBezTo>
                  <a:cubicBezTo>
                    <a:pt x="1067881" y="307394"/>
                    <a:pt x="1048182" y="306124"/>
                    <a:pt x="1028482" y="304854"/>
                  </a:cubicBezTo>
                  <a:cubicBezTo>
                    <a:pt x="1016444" y="304854"/>
                    <a:pt x="1005500" y="306124"/>
                    <a:pt x="993461" y="306124"/>
                  </a:cubicBezTo>
                  <a:cubicBezTo>
                    <a:pt x="962818" y="304854"/>
                    <a:pt x="878549" y="306124"/>
                    <a:pt x="847905" y="304854"/>
                  </a:cubicBezTo>
                  <a:cubicBezTo>
                    <a:pt x="826017" y="303584"/>
                    <a:pt x="388255" y="312474"/>
                    <a:pt x="366367" y="311204"/>
                  </a:cubicBezTo>
                  <a:cubicBezTo>
                    <a:pt x="360895" y="311204"/>
                    <a:pt x="354328" y="312474"/>
                    <a:pt x="348856" y="312474"/>
                  </a:cubicBezTo>
                  <a:cubicBezTo>
                    <a:pt x="335723" y="312474"/>
                    <a:pt x="323685" y="313744"/>
                    <a:pt x="310552" y="313744"/>
                  </a:cubicBezTo>
                  <a:cubicBezTo>
                    <a:pt x="277720" y="313744"/>
                    <a:pt x="245982" y="312474"/>
                    <a:pt x="213150" y="311204"/>
                  </a:cubicBezTo>
                  <a:cubicBezTo>
                    <a:pt x="193451" y="309934"/>
                    <a:pt x="173751" y="308664"/>
                    <a:pt x="155146" y="307394"/>
                  </a:cubicBezTo>
                  <a:cubicBezTo>
                    <a:pt x="120126" y="306124"/>
                    <a:pt x="85105" y="304854"/>
                    <a:pt x="48260" y="304854"/>
                  </a:cubicBezTo>
                  <a:cubicBezTo>
                    <a:pt x="38100" y="304854"/>
                    <a:pt x="29210" y="304854"/>
                    <a:pt x="19050" y="303584"/>
                  </a:cubicBezTo>
                  <a:cubicBezTo>
                    <a:pt x="10160" y="302314"/>
                    <a:pt x="5080" y="295964"/>
                    <a:pt x="7620" y="287074"/>
                  </a:cubicBezTo>
                  <a:cubicBezTo>
                    <a:pt x="16510" y="255424"/>
                    <a:pt x="12700" y="251600"/>
                    <a:pt x="11430" y="247624"/>
                  </a:cubicBezTo>
                  <a:cubicBezTo>
                    <a:pt x="10160" y="239518"/>
                    <a:pt x="6350" y="231565"/>
                    <a:pt x="7620" y="223459"/>
                  </a:cubicBezTo>
                  <a:cubicBezTo>
                    <a:pt x="5080" y="213365"/>
                    <a:pt x="0" y="88411"/>
                    <a:pt x="7620" y="78164"/>
                  </a:cubicBezTo>
                  <a:cubicBezTo>
                    <a:pt x="8890" y="76175"/>
                    <a:pt x="7620" y="74034"/>
                    <a:pt x="8890" y="72046"/>
                  </a:cubicBezTo>
                  <a:cubicBezTo>
                    <a:pt x="10160" y="68834"/>
                    <a:pt x="12700" y="65317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57744" y="30480"/>
                    <a:pt x="75255" y="29210"/>
                  </a:cubicBezTo>
                  <a:cubicBezTo>
                    <a:pt x="104804" y="25400"/>
                    <a:pt x="134353" y="22860"/>
                    <a:pt x="164996" y="20320"/>
                  </a:cubicBezTo>
                  <a:cubicBezTo>
                    <a:pt x="185790" y="17780"/>
                    <a:pt x="206584" y="16510"/>
                    <a:pt x="226283" y="13970"/>
                  </a:cubicBezTo>
                  <a:cubicBezTo>
                    <a:pt x="245982" y="11430"/>
                    <a:pt x="266776" y="8890"/>
                    <a:pt x="286475" y="8890"/>
                  </a:cubicBezTo>
                  <a:cubicBezTo>
                    <a:pt x="308363" y="7620"/>
                    <a:pt x="330251" y="10160"/>
                    <a:pt x="352140" y="8890"/>
                  </a:cubicBezTo>
                  <a:cubicBezTo>
                    <a:pt x="379500" y="8890"/>
                    <a:pt x="875265" y="6350"/>
                    <a:pt x="902626" y="5080"/>
                  </a:cubicBezTo>
                  <a:cubicBezTo>
                    <a:pt x="928891" y="3810"/>
                    <a:pt x="955157" y="2540"/>
                    <a:pt x="982517" y="2540"/>
                  </a:cubicBezTo>
                  <a:cubicBezTo>
                    <a:pt x="1027388" y="1270"/>
                    <a:pt x="1071164" y="0"/>
                    <a:pt x="1116035" y="0"/>
                  </a:cubicBezTo>
                  <a:cubicBezTo>
                    <a:pt x="1134640" y="0"/>
                    <a:pt x="1154339" y="2540"/>
                    <a:pt x="1172944" y="2540"/>
                  </a:cubicBezTo>
                  <a:cubicBezTo>
                    <a:pt x="1224381" y="3810"/>
                    <a:pt x="1276912" y="5080"/>
                    <a:pt x="1328349" y="7620"/>
                  </a:cubicBezTo>
                  <a:cubicBezTo>
                    <a:pt x="1355710" y="8890"/>
                    <a:pt x="1383070" y="12700"/>
                    <a:pt x="1410430" y="16510"/>
                  </a:cubicBezTo>
                  <a:cubicBezTo>
                    <a:pt x="1416996" y="16510"/>
                    <a:pt x="1423563" y="16510"/>
                    <a:pt x="1429035" y="16510"/>
                  </a:cubicBezTo>
                  <a:cubicBezTo>
                    <a:pt x="1439747" y="17780"/>
                    <a:pt x="1448637" y="20320"/>
                    <a:pt x="1458797" y="21590"/>
                  </a:cubicBezTo>
                  <a:close/>
                  <a:moveTo>
                    <a:pt x="1468957" y="299774"/>
                  </a:moveTo>
                  <a:cubicBezTo>
                    <a:pt x="1470227" y="283264"/>
                    <a:pt x="1471497" y="270564"/>
                    <a:pt x="1471497" y="257864"/>
                  </a:cubicBezTo>
                  <a:cubicBezTo>
                    <a:pt x="1470227" y="247012"/>
                    <a:pt x="1468957" y="238906"/>
                    <a:pt x="1468957" y="230189"/>
                  </a:cubicBezTo>
                  <a:cubicBezTo>
                    <a:pt x="1468957" y="226212"/>
                    <a:pt x="1471497" y="222236"/>
                    <a:pt x="1470227" y="218259"/>
                  </a:cubicBezTo>
                  <a:cubicBezTo>
                    <a:pt x="1470227" y="214588"/>
                    <a:pt x="1468957" y="210765"/>
                    <a:pt x="1467687" y="207094"/>
                  </a:cubicBezTo>
                  <a:cubicBezTo>
                    <a:pt x="1462607" y="201435"/>
                    <a:pt x="1451177" y="84281"/>
                    <a:pt x="1451177" y="78623"/>
                  </a:cubicBezTo>
                  <a:cubicBezTo>
                    <a:pt x="1448637" y="73881"/>
                    <a:pt x="1446097" y="68987"/>
                    <a:pt x="1443557" y="63500"/>
                  </a:cubicBezTo>
                  <a:cubicBezTo>
                    <a:pt x="1442287" y="44450"/>
                    <a:pt x="1441017" y="43180"/>
                    <a:pt x="1425752" y="41910"/>
                  </a:cubicBezTo>
                  <a:cubicBezTo>
                    <a:pt x="1422468" y="41910"/>
                    <a:pt x="1420280" y="41910"/>
                    <a:pt x="1416996" y="40640"/>
                  </a:cubicBezTo>
                  <a:cubicBezTo>
                    <a:pt x="1389636" y="36830"/>
                    <a:pt x="1361182" y="31750"/>
                    <a:pt x="1333822" y="30480"/>
                  </a:cubicBezTo>
                  <a:cubicBezTo>
                    <a:pt x="1267063" y="26670"/>
                    <a:pt x="1199210" y="25400"/>
                    <a:pt x="1132451" y="22860"/>
                  </a:cubicBezTo>
                  <a:cubicBezTo>
                    <a:pt x="1122601" y="22860"/>
                    <a:pt x="1111657" y="22860"/>
                    <a:pt x="1101808" y="22860"/>
                  </a:cubicBezTo>
                  <a:cubicBezTo>
                    <a:pt x="1085391" y="22860"/>
                    <a:pt x="1068975" y="22860"/>
                    <a:pt x="1053654" y="22860"/>
                  </a:cubicBezTo>
                  <a:cubicBezTo>
                    <a:pt x="1018633" y="22860"/>
                    <a:pt x="983612" y="22860"/>
                    <a:pt x="949685" y="24130"/>
                  </a:cubicBezTo>
                  <a:cubicBezTo>
                    <a:pt x="920136" y="25400"/>
                    <a:pt x="422181" y="29210"/>
                    <a:pt x="392633" y="29210"/>
                  </a:cubicBezTo>
                  <a:cubicBezTo>
                    <a:pt x="344479" y="29210"/>
                    <a:pt x="296325" y="26670"/>
                    <a:pt x="248171" y="33020"/>
                  </a:cubicBezTo>
                  <a:cubicBezTo>
                    <a:pt x="223000" y="36830"/>
                    <a:pt x="198923" y="36830"/>
                    <a:pt x="174846" y="38100"/>
                  </a:cubicBezTo>
                  <a:cubicBezTo>
                    <a:pt x="133258" y="41910"/>
                    <a:pt x="91671" y="45720"/>
                    <a:pt x="49530" y="50800"/>
                  </a:cubicBezTo>
                  <a:cubicBezTo>
                    <a:pt x="36830" y="50800"/>
                    <a:pt x="34290" y="53340"/>
                    <a:pt x="33020" y="64858"/>
                  </a:cubicBezTo>
                  <a:cubicBezTo>
                    <a:pt x="31750" y="67611"/>
                    <a:pt x="31750" y="70364"/>
                    <a:pt x="30480" y="73117"/>
                  </a:cubicBezTo>
                  <a:cubicBezTo>
                    <a:pt x="29210" y="77705"/>
                    <a:pt x="26670" y="82140"/>
                    <a:pt x="25400" y="86729"/>
                  </a:cubicBezTo>
                  <a:cubicBezTo>
                    <a:pt x="20320" y="91623"/>
                    <a:pt x="26670" y="211224"/>
                    <a:pt x="29210" y="216118"/>
                  </a:cubicBezTo>
                  <a:cubicBezTo>
                    <a:pt x="29210" y="221318"/>
                    <a:pt x="29210" y="226671"/>
                    <a:pt x="30480" y="231871"/>
                  </a:cubicBezTo>
                  <a:cubicBezTo>
                    <a:pt x="30480" y="235694"/>
                    <a:pt x="33020" y="239518"/>
                    <a:pt x="33020" y="243342"/>
                  </a:cubicBezTo>
                  <a:cubicBezTo>
                    <a:pt x="33020" y="247471"/>
                    <a:pt x="33020" y="251600"/>
                    <a:pt x="31750" y="257864"/>
                  </a:cubicBezTo>
                  <a:cubicBezTo>
                    <a:pt x="31750" y="261674"/>
                    <a:pt x="31750" y="264214"/>
                    <a:pt x="31750" y="268024"/>
                  </a:cubicBezTo>
                  <a:cubicBezTo>
                    <a:pt x="31750" y="278184"/>
                    <a:pt x="35560" y="281994"/>
                    <a:pt x="44450" y="281994"/>
                  </a:cubicBezTo>
                  <a:cubicBezTo>
                    <a:pt x="59933" y="281994"/>
                    <a:pt x="75255" y="283264"/>
                    <a:pt x="89482" y="283264"/>
                  </a:cubicBezTo>
                  <a:cubicBezTo>
                    <a:pt x="110276" y="283264"/>
                    <a:pt x="132164" y="280724"/>
                    <a:pt x="152958" y="283264"/>
                  </a:cubicBezTo>
                  <a:cubicBezTo>
                    <a:pt x="186884" y="287074"/>
                    <a:pt x="220811" y="289614"/>
                    <a:pt x="254737" y="288344"/>
                  </a:cubicBezTo>
                  <a:cubicBezTo>
                    <a:pt x="276626" y="287074"/>
                    <a:pt x="297419" y="289614"/>
                    <a:pt x="319307" y="289614"/>
                  </a:cubicBezTo>
                  <a:cubicBezTo>
                    <a:pt x="351045" y="289614"/>
                    <a:pt x="382783" y="288344"/>
                    <a:pt x="414521" y="289614"/>
                  </a:cubicBezTo>
                  <a:cubicBezTo>
                    <a:pt x="461580" y="290884"/>
                    <a:pt x="978140" y="280724"/>
                    <a:pt x="1026294" y="283264"/>
                  </a:cubicBezTo>
                  <a:cubicBezTo>
                    <a:pt x="1047087" y="284534"/>
                    <a:pt x="1067881" y="285804"/>
                    <a:pt x="1087580" y="285804"/>
                  </a:cubicBezTo>
                  <a:cubicBezTo>
                    <a:pt x="1123696" y="288344"/>
                    <a:pt x="1158717" y="284534"/>
                    <a:pt x="1194832" y="288344"/>
                  </a:cubicBezTo>
                  <a:cubicBezTo>
                    <a:pt x="1224381" y="290884"/>
                    <a:pt x="1253930" y="290884"/>
                    <a:pt x="1283479" y="293424"/>
                  </a:cubicBezTo>
                  <a:cubicBezTo>
                    <a:pt x="1327255" y="297234"/>
                    <a:pt x="1371031" y="299774"/>
                    <a:pt x="1414807" y="301044"/>
                  </a:cubicBezTo>
                  <a:cubicBezTo>
                    <a:pt x="1431224" y="301044"/>
                    <a:pt x="1448637" y="299774"/>
                    <a:pt x="1468957" y="299774"/>
                  </a:cubicBezTo>
                  <a:close/>
                </a:path>
              </a:pathLst>
            </a:custGeom>
            <a:solidFill>
              <a:srgbClr val="FCD7D7"/>
            </a:solidFill>
          </p:spPr>
        </p:sp>
      </p:grpSp>
      <p:sp>
        <p:nvSpPr>
          <p:cNvPr id="11" name="TextBox 11"/>
          <p:cNvSpPr txBox="1"/>
          <p:nvPr/>
        </p:nvSpPr>
        <p:spPr>
          <a:xfrm>
            <a:off x="3541866" y="3754097"/>
            <a:ext cx="3573632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5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1</a:t>
            </a:r>
          </a:p>
        </p:txBody>
      </p:sp>
      <p:grpSp>
        <p:nvGrpSpPr>
          <p:cNvPr id="12" name="Group 12"/>
          <p:cNvGrpSpPr/>
          <p:nvPr/>
        </p:nvGrpSpPr>
        <p:grpSpPr>
          <a:xfrm>
            <a:off x="11048999" y="3560763"/>
            <a:ext cx="4385991" cy="5606821"/>
            <a:chOff x="0" y="0"/>
            <a:chExt cx="1515823" cy="2352834"/>
          </a:xfrm>
        </p:grpSpPr>
        <p:sp>
          <p:nvSpPr>
            <p:cNvPr id="13" name="Freeform 13"/>
            <p:cNvSpPr/>
            <p:nvPr/>
          </p:nvSpPr>
          <p:spPr>
            <a:xfrm>
              <a:off x="10160" y="16510"/>
              <a:ext cx="1492963" cy="2324894"/>
            </a:xfrm>
            <a:custGeom>
              <a:avLst/>
              <a:gdLst/>
              <a:ahLst/>
              <a:cxnLst/>
              <a:rect l="l" t="t" r="r" b="b"/>
              <a:pathLst>
                <a:path w="1492963" h="2324894">
                  <a:moveTo>
                    <a:pt x="1492963" y="2324894"/>
                  </a:moveTo>
                  <a:lnTo>
                    <a:pt x="0" y="2317274"/>
                  </a:lnTo>
                  <a:lnTo>
                    <a:pt x="0" y="819561"/>
                  </a:lnTo>
                  <a:lnTo>
                    <a:pt x="17780" y="19050"/>
                  </a:lnTo>
                  <a:lnTo>
                    <a:pt x="742284" y="0"/>
                  </a:lnTo>
                  <a:lnTo>
                    <a:pt x="1473913" y="5080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  <p:sp>
          <p:nvSpPr>
            <p:cNvPr id="14" name="Freeform 14"/>
            <p:cNvSpPr/>
            <p:nvPr/>
          </p:nvSpPr>
          <p:spPr>
            <a:xfrm>
              <a:off x="-3810" y="0"/>
              <a:ext cx="1522173" cy="2351564"/>
            </a:xfrm>
            <a:custGeom>
              <a:avLst/>
              <a:gdLst/>
              <a:ahLst/>
              <a:cxnLst/>
              <a:rect l="l" t="t" r="r" b="b"/>
              <a:pathLst>
                <a:path w="1522173" h="2351564">
                  <a:moveTo>
                    <a:pt x="1487883" y="21590"/>
                  </a:moveTo>
                  <a:cubicBezTo>
                    <a:pt x="1489153" y="34290"/>
                    <a:pt x="1489153" y="44450"/>
                    <a:pt x="1490423" y="54610"/>
                  </a:cubicBezTo>
                  <a:cubicBezTo>
                    <a:pt x="1492963" y="98777"/>
                    <a:pt x="1494233" y="148642"/>
                    <a:pt x="1496773" y="196727"/>
                  </a:cubicBezTo>
                  <a:cubicBezTo>
                    <a:pt x="1496773" y="266182"/>
                    <a:pt x="1509473" y="1635696"/>
                    <a:pt x="1515823" y="1705152"/>
                  </a:cubicBezTo>
                  <a:cubicBezTo>
                    <a:pt x="1522173" y="1810225"/>
                    <a:pt x="1518363" y="1917079"/>
                    <a:pt x="1518363" y="2022152"/>
                  </a:cubicBezTo>
                  <a:cubicBezTo>
                    <a:pt x="1518363" y="2114759"/>
                    <a:pt x="1519633" y="2200243"/>
                    <a:pt x="1520903" y="2290604"/>
                  </a:cubicBezTo>
                  <a:cubicBezTo>
                    <a:pt x="1520903" y="2312194"/>
                    <a:pt x="1520903" y="2326164"/>
                    <a:pt x="1520903" y="2350294"/>
                  </a:cubicBezTo>
                  <a:cubicBezTo>
                    <a:pt x="1498043" y="2350294"/>
                    <a:pt x="1477723" y="2351564"/>
                    <a:pt x="1458027" y="2350294"/>
                  </a:cubicBezTo>
                  <a:cubicBezTo>
                    <a:pt x="1385391" y="2345214"/>
                    <a:pt x="1311638" y="2351564"/>
                    <a:pt x="1239002" y="2346484"/>
                  </a:cubicBezTo>
                  <a:cubicBezTo>
                    <a:pt x="1195421" y="2342674"/>
                    <a:pt x="1152957" y="2345214"/>
                    <a:pt x="1109375" y="2342674"/>
                  </a:cubicBezTo>
                  <a:cubicBezTo>
                    <a:pt x="1089261" y="2341404"/>
                    <a:pt x="1069146" y="2340134"/>
                    <a:pt x="1049032" y="2338864"/>
                  </a:cubicBezTo>
                  <a:cubicBezTo>
                    <a:pt x="1036739" y="2338864"/>
                    <a:pt x="1025565" y="2340134"/>
                    <a:pt x="1013273" y="2340134"/>
                  </a:cubicBezTo>
                  <a:cubicBezTo>
                    <a:pt x="981983" y="2338864"/>
                    <a:pt x="895938" y="2340134"/>
                    <a:pt x="864649" y="2338864"/>
                  </a:cubicBezTo>
                  <a:cubicBezTo>
                    <a:pt x="842299" y="2337594"/>
                    <a:pt x="395310" y="2346484"/>
                    <a:pt x="372961" y="2345214"/>
                  </a:cubicBezTo>
                  <a:cubicBezTo>
                    <a:pt x="367373" y="2345214"/>
                    <a:pt x="360668" y="2346484"/>
                    <a:pt x="355081" y="2346484"/>
                  </a:cubicBezTo>
                  <a:cubicBezTo>
                    <a:pt x="341671" y="2346484"/>
                    <a:pt x="329379" y="2347754"/>
                    <a:pt x="315969" y="2347754"/>
                  </a:cubicBezTo>
                  <a:cubicBezTo>
                    <a:pt x="282445" y="2347754"/>
                    <a:pt x="250038" y="2346484"/>
                    <a:pt x="216514" y="2345214"/>
                  </a:cubicBezTo>
                  <a:cubicBezTo>
                    <a:pt x="196400" y="2343944"/>
                    <a:pt x="176285" y="2342674"/>
                    <a:pt x="157288" y="2341404"/>
                  </a:cubicBezTo>
                  <a:cubicBezTo>
                    <a:pt x="121529" y="2340134"/>
                    <a:pt x="85770" y="2338864"/>
                    <a:pt x="48260" y="2338864"/>
                  </a:cubicBezTo>
                  <a:cubicBezTo>
                    <a:pt x="38100" y="2338864"/>
                    <a:pt x="29210" y="2338864"/>
                    <a:pt x="19050" y="2337594"/>
                  </a:cubicBezTo>
                  <a:cubicBezTo>
                    <a:pt x="10160" y="2336324"/>
                    <a:pt x="5080" y="2329974"/>
                    <a:pt x="7620" y="2321084"/>
                  </a:cubicBezTo>
                  <a:cubicBezTo>
                    <a:pt x="16510" y="2289288"/>
                    <a:pt x="12700" y="2244765"/>
                    <a:pt x="11430" y="2198462"/>
                  </a:cubicBezTo>
                  <a:cubicBezTo>
                    <a:pt x="10160" y="2104074"/>
                    <a:pt x="6350" y="2011467"/>
                    <a:pt x="7620" y="1917079"/>
                  </a:cubicBezTo>
                  <a:cubicBezTo>
                    <a:pt x="5080" y="1799539"/>
                    <a:pt x="0" y="344541"/>
                    <a:pt x="7620" y="225221"/>
                  </a:cubicBezTo>
                  <a:cubicBezTo>
                    <a:pt x="8890" y="202069"/>
                    <a:pt x="7620" y="177137"/>
                    <a:pt x="8890" y="153985"/>
                  </a:cubicBezTo>
                  <a:cubicBezTo>
                    <a:pt x="10160" y="116586"/>
                    <a:pt x="12700" y="75625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57833" y="30480"/>
                    <a:pt x="75713" y="29210"/>
                  </a:cubicBezTo>
                  <a:cubicBezTo>
                    <a:pt x="105884" y="25400"/>
                    <a:pt x="136056" y="22860"/>
                    <a:pt x="167345" y="20320"/>
                  </a:cubicBezTo>
                  <a:cubicBezTo>
                    <a:pt x="188577" y="17780"/>
                    <a:pt x="209809" y="16510"/>
                    <a:pt x="229924" y="13970"/>
                  </a:cubicBezTo>
                  <a:cubicBezTo>
                    <a:pt x="250038" y="11430"/>
                    <a:pt x="271270" y="8890"/>
                    <a:pt x="291385" y="8890"/>
                  </a:cubicBezTo>
                  <a:cubicBezTo>
                    <a:pt x="313734" y="7620"/>
                    <a:pt x="336084" y="10160"/>
                    <a:pt x="358433" y="8890"/>
                  </a:cubicBezTo>
                  <a:cubicBezTo>
                    <a:pt x="386370" y="8890"/>
                    <a:pt x="892585" y="6350"/>
                    <a:pt x="920522" y="5080"/>
                  </a:cubicBezTo>
                  <a:cubicBezTo>
                    <a:pt x="947342" y="3810"/>
                    <a:pt x="974161" y="2540"/>
                    <a:pt x="1002098" y="2540"/>
                  </a:cubicBezTo>
                  <a:cubicBezTo>
                    <a:pt x="1047914" y="1270"/>
                    <a:pt x="1092613" y="0"/>
                    <a:pt x="1138430" y="0"/>
                  </a:cubicBezTo>
                  <a:cubicBezTo>
                    <a:pt x="1157427" y="0"/>
                    <a:pt x="1177541" y="2540"/>
                    <a:pt x="1196538" y="2540"/>
                  </a:cubicBezTo>
                  <a:cubicBezTo>
                    <a:pt x="1249059" y="3810"/>
                    <a:pt x="1302698" y="5080"/>
                    <a:pt x="1355219" y="7620"/>
                  </a:cubicBezTo>
                  <a:cubicBezTo>
                    <a:pt x="1383156" y="8890"/>
                    <a:pt x="1411093" y="12700"/>
                    <a:pt x="1439030" y="16510"/>
                  </a:cubicBezTo>
                  <a:cubicBezTo>
                    <a:pt x="1445735" y="16510"/>
                    <a:pt x="1452439" y="16510"/>
                    <a:pt x="1458027" y="16510"/>
                  </a:cubicBezTo>
                  <a:cubicBezTo>
                    <a:pt x="1468833" y="17780"/>
                    <a:pt x="1477723" y="20320"/>
                    <a:pt x="1487883" y="21590"/>
                  </a:cubicBezTo>
                  <a:close/>
                  <a:moveTo>
                    <a:pt x="1498043" y="2333784"/>
                  </a:moveTo>
                  <a:cubicBezTo>
                    <a:pt x="1499313" y="2317274"/>
                    <a:pt x="1500583" y="2304574"/>
                    <a:pt x="1500583" y="2291874"/>
                  </a:cubicBezTo>
                  <a:cubicBezTo>
                    <a:pt x="1499313" y="2191338"/>
                    <a:pt x="1498043" y="2096950"/>
                    <a:pt x="1498043" y="1995439"/>
                  </a:cubicBezTo>
                  <a:cubicBezTo>
                    <a:pt x="1498043" y="1949135"/>
                    <a:pt x="1500583" y="1902832"/>
                    <a:pt x="1499313" y="1856528"/>
                  </a:cubicBezTo>
                  <a:cubicBezTo>
                    <a:pt x="1499313" y="1813787"/>
                    <a:pt x="1498043" y="1769264"/>
                    <a:pt x="1496773" y="1726522"/>
                  </a:cubicBezTo>
                  <a:cubicBezTo>
                    <a:pt x="1491693" y="1660629"/>
                    <a:pt x="1480263" y="296457"/>
                    <a:pt x="1480263" y="230564"/>
                  </a:cubicBezTo>
                  <a:cubicBezTo>
                    <a:pt x="1477723" y="175356"/>
                    <a:pt x="1475183" y="118367"/>
                    <a:pt x="1472643" y="63500"/>
                  </a:cubicBezTo>
                  <a:cubicBezTo>
                    <a:pt x="1471373" y="44450"/>
                    <a:pt x="1470103" y="43180"/>
                    <a:pt x="1454674" y="41910"/>
                  </a:cubicBezTo>
                  <a:cubicBezTo>
                    <a:pt x="1451322" y="41910"/>
                    <a:pt x="1449087" y="41910"/>
                    <a:pt x="1445735" y="40640"/>
                  </a:cubicBezTo>
                  <a:cubicBezTo>
                    <a:pt x="1417798" y="36830"/>
                    <a:pt x="1388743" y="31750"/>
                    <a:pt x="1360807" y="30480"/>
                  </a:cubicBezTo>
                  <a:cubicBezTo>
                    <a:pt x="1292641" y="26670"/>
                    <a:pt x="1223357" y="25400"/>
                    <a:pt x="1155192" y="22860"/>
                  </a:cubicBezTo>
                  <a:cubicBezTo>
                    <a:pt x="1145134" y="22860"/>
                    <a:pt x="1133960" y="22860"/>
                    <a:pt x="1123902" y="22860"/>
                  </a:cubicBezTo>
                  <a:cubicBezTo>
                    <a:pt x="1107140" y="22860"/>
                    <a:pt x="1090378" y="22860"/>
                    <a:pt x="1074734" y="22860"/>
                  </a:cubicBezTo>
                  <a:cubicBezTo>
                    <a:pt x="1038974" y="22860"/>
                    <a:pt x="1003215" y="22860"/>
                    <a:pt x="968574" y="24130"/>
                  </a:cubicBezTo>
                  <a:cubicBezTo>
                    <a:pt x="938402" y="25400"/>
                    <a:pt x="429952" y="29210"/>
                    <a:pt x="399780" y="29210"/>
                  </a:cubicBezTo>
                  <a:cubicBezTo>
                    <a:pt x="350611" y="29210"/>
                    <a:pt x="301442" y="26670"/>
                    <a:pt x="252273" y="33020"/>
                  </a:cubicBezTo>
                  <a:cubicBezTo>
                    <a:pt x="226572" y="36830"/>
                    <a:pt x="201987" y="36830"/>
                    <a:pt x="177403" y="38100"/>
                  </a:cubicBezTo>
                  <a:cubicBezTo>
                    <a:pt x="134939" y="41910"/>
                    <a:pt x="92475" y="45720"/>
                    <a:pt x="49530" y="50800"/>
                  </a:cubicBezTo>
                  <a:cubicBezTo>
                    <a:pt x="36830" y="50800"/>
                    <a:pt x="34290" y="53340"/>
                    <a:pt x="33020" y="70282"/>
                  </a:cubicBezTo>
                  <a:cubicBezTo>
                    <a:pt x="31750" y="102339"/>
                    <a:pt x="31750" y="134395"/>
                    <a:pt x="30480" y="166451"/>
                  </a:cubicBezTo>
                  <a:cubicBezTo>
                    <a:pt x="29210" y="219878"/>
                    <a:pt x="26670" y="271524"/>
                    <a:pt x="25400" y="324952"/>
                  </a:cubicBezTo>
                  <a:cubicBezTo>
                    <a:pt x="20320" y="381940"/>
                    <a:pt x="26670" y="1774607"/>
                    <a:pt x="29210" y="1831596"/>
                  </a:cubicBezTo>
                  <a:cubicBezTo>
                    <a:pt x="29210" y="1892146"/>
                    <a:pt x="29210" y="1954478"/>
                    <a:pt x="30480" y="2015029"/>
                  </a:cubicBezTo>
                  <a:cubicBezTo>
                    <a:pt x="30480" y="2059551"/>
                    <a:pt x="33020" y="2104074"/>
                    <a:pt x="33020" y="2148596"/>
                  </a:cubicBezTo>
                  <a:cubicBezTo>
                    <a:pt x="33020" y="2196681"/>
                    <a:pt x="33020" y="2244765"/>
                    <a:pt x="31750" y="2291874"/>
                  </a:cubicBezTo>
                  <a:cubicBezTo>
                    <a:pt x="31750" y="2295684"/>
                    <a:pt x="31750" y="2298224"/>
                    <a:pt x="31750" y="2302034"/>
                  </a:cubicBezTo>
                  <a:cubicBezTo>
                    <a:pt x="31750" y="2312194"/>
                    <a:pt x="35560" y="2316004"/>
                    <a:pt x="44450" y="2316004"/>
                  </a:cubicBezTo>
                  <a:cubicBezTo>
                    <a:pt x="60068" y="2316004"/>
                    <a:pt x="75713" y="2317274"/>
                    <a:pt x="90240" y="2317274"/>
                  </a:cubicBezTo>
                  <a:cubicBezTo>
                    <a:pt x="111472" y="2317274"/>
                    <a:pt x="133821" y="2314734"/>
                    <a:pt x="155053" y="2317274"/>
                  </a:cubicBezTo>
                  <a:cubicBezTo>
                    <a:pt x="189695" y="2321084"/>
                    <a:pt x="224337" y="2323624"/>
                    <a:pt x="258978" y="2322354"/>
                  </a:cubicBezTo>
                  <a:cubicBezTo>
                    <a:pt x="281328" y="2321084"/>
                    <a:pt x="302560" y="2323624"/>
                    <a:pt x="324909" y="2323624"/>
                  </a:cubicBezTo>
                  <a:cubicBezTo>
                    <a:pt x="357316" y="2323624"/>
                    <a:pt x="389723" y="2322354"/>
                    <a:pt x="422129" y="2323624"/>
                  </a:cubicBezTo>
                  <a:cubicBezTo>
                    <a:pt x="470181" y="2324894"/>
                    <a:pt x="997628" y="2314734"/>
                    <a:pt x="1046797" y="2317274"/>
                  </a:cubicBezTo>
                  <a:cubicBezTo>
                    <a:pt x="1068029" y="2318544"/>
                    <a:pt x="1089261" y="2319814"/>
                    <a:pt x="1109375" y="2319814"/>
                  </a:cubicBezTo>
                  <a:cubicBezTo>
                    <a:pt x="1146252" y="2322354"/>
                    <a:pt x="1182011" y="2318544"/>
                    <a:pt x="1218888" y="2322354"/>
                  </a:cubicBezTo>
                  <a:cubicBezTo>
                    <a:pt x="1249059" y="2324894"/>
                    <a:pt x="1279231" y="2324894"/>
                    <a:pt x="1309403" y="2327434"/>
                  </a:cubicBezTo>
                  <a:cubicBezTo>
                    <a:pt x="1354102" y="2331244"/>
                    <a:pt x="1398801" y="2333784"/>
                    <a:pt x="1443500" y="2335054"/>
                  </a:cubicBezTo>
                  <a:cubicBezTo>
                    <a:pt x="1460262" y="2335054"/>
                    <a:pt x="1477723" y="2333784"/>
                    <a:pt x="1498043" y="2333784"/>
                  </a:cubicBezTo>
                  <a:close/>
                </a:path>
              </a:pathLst>
            </a:custGeom>
            <a:solidFill>
              <a:srgbClr val="FCD7D7"/>
            </a:solidFill>
          </p:spPr>
        </p:sp>
      </p:grpSp>
      <p:grpSp>
        <p:nvGrpSpPr>
          <p:cNvPr id="15" name="Group 15"/>
          <p:cNvGrpSpPr/>
          <p:nvPr/>
        </p:nvGrpSpPr>
        <p:grpSpPr>
          <a:xfrm rot="-10800000">
            <a:off x="11006986" y="3560760"/>
            <a:ext cx="4392379" cy="1142671"/>
            <a:chOff x="0" y="0"/>
            <a:chExt cx="1486737" cy="318824"/>
          </a:xfrm>
        </p:grpSpPr>
        <p:sp>
          <p:nvSpPr>
            <p:cNvPr id="16" name="Freeform 16"/>
            <p:cNvSpPr/>
            <p:nvPr/>
          </p:nvSpPr>
          <p:spPr>
            <a:xfrm>
              <a:off x="10160" y="16510"/>
              <a:ext cx="1463877" cy="290884"/>
            </a:xfrm>
            <a:custGeom>
              <a:avLst/>
              <a:gdLst/>
              <a:ahLst/>
              <a:cxnLst/>
              <a:rect l="l" t="t" r="r" b="b"/>
              <a:pathLst>
                <a:path w="1463877" h="290884">
                  <a:moveTo>
                    <a:pt x="1463877" y="290884"/>
                  </a:moveTo>
                  <a:lnTo>
                    <a:pt x="0" y="283264"/>
                  </a:lnTo>
                  <a:lnTo>
                    <a:pt x="0" y="114113"/>
                  </a:lnTo>
                  <a:lnTo>
                    <a:pt x="17780" y="19050"/>
                  </a:lnTo>
                  <a:lnTo>
                    <a:pt x="727778" y="0"/>
                  </a:lnTo>
                  <a:lnTo>
                    <a:pt x="1444827" y="5080"/>
                  </a:lnTo>
                  <a:close/>
                </a:path>
              </a:pathLst>
            </a:custGeom>
            <a:solidFill>
              <a:srgbClr val="FCD7D7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-3810" y="0"/>
              <a:ext cx="1493087" cy="317554"/>
            </a:xfrm>
            <a:custGeom>
              <a:avLst/>
              <a:gdLst/>
              <a:ahLst/>
              <a:cxnLst/>
              <a:rect l="l" t="t" r="r" b="b"/>
              <a:pathLst>
                <a:path w="1493087" h="317554">
                  <a:moveTo>
                    <a:pt x="1458797" y="21590"/>
                  </a:moveTo>
                  <a:cubicBezTo>
                    <a:pt x="1460067" y="34290"/>
                    <a:pt x="1460067" y="44450"/>
                    <a:pt x="1461337" y="54610"/>
                  </a:cubicBezTo>
                  <a:cubicBezTo>
                    <a:pt x="1463877" y="67305"/>
                    <a:pt x="1465147" y="71587"/>
                    <a:pt x="1467687" y="75717"/>
                  </a:cubicBezTo>
                  <a:cubicBezTo>
                    <a:pt x="1467687" y="81681"/>
                    <a:pt x="1480387" y="199294"/>
                    <a:pt x="1486737" y="205259"/>
                  </a:cubicBezTo>
                  <a:cubicBezTo>
                    <a:pt x="1493087" y="214283"/>
                    <a:pt x="1489277" y="223459"/>
                    <a:pt x="1489277" y="232483"/>
                  </a:cubicBezTo>
                  <a:cubicBezTo>
                    <a:pt x="1489277" y="240436"/>
                    <a:pt x="1490547" y="247777"/>
                    <a:pt x="1491817" y="256594"/>
                  </a:cubicBezTo>
                  <a:cubicBezTo>
                    <a:pt x="1491817" y="278184"/>
                    <a:pt x="1491817" y="292154"/>
                    <a:pt x="1491817" y="316284"/>
                  </a:cubicBezTo>
                  <a:cubicBezTo>
                    <a:pt x="1468957" y="316284"/>
                    <a:pt x="1448637" y="317554"/>
                    <a:pt x="1429035" y="316284"/>
                  </a:cubicBezTo>
                  <a:cubicBezTo>
                    <a:pt x="1357898" y="311204"/>
                    <a:pt x="1285668" y="317554"/>
                    <a:pt x="1214531" y="312474"/>
                  </a:cubicBezTo>
                  <a:cubicBezTo>
                    <a:pt x="1171849" y="308664"/>
                    <a:pt x="1130262" y="311204"/>
                    <a:pt x="1087580" y="308664"/>
                  </a:cubicBezTo>
                  <a:cubicBezTo>
                    <a:pt x="1067881" y="307394"/>
                    <a:pt x="1048182" y="306124"/>
                    <a:pt x="1028482" y="304854"/>
                  </a:cubicBezTo>
                  <a:cubicBezTo>
                    <a:pt x="1016444" y="304854"/>
                    <a:pt x="1005500" y="306124"/>
                    <a:pt x="993461" y="306124"/>
                  </a:cubicBezTo>
                  <a:cubicBezTo>
                    <a:pt x="962818" y="304854"/>
                    <a:pt x="878549" y="306124"/>
                    <a:pt x="847905" y="304854"/>
                  </a:cubicBezTo>
                  <a:cubicBezTo>
                    <a:pt x="826017" y="303584"/>
                    <a:pt x="388255" y="312474"/>
                    <a:pt x="366367" y="311204"/>
                  </a:cubicBezTo>
                  <a:cubicBezTo>
                    <a:pt x="360895" y="311204"/>
                    <a:pt x="354328" y="312474"/>
                    <a:pt x="348856" y="312474"/>
                  </a:cubicBezTo>
                  <a:cubicBezTo>
                    <a:pt x="335723" y="312474"/>
                    <a:pt x="323685" y="313744"/>
                    <a:pt x="310552" y="313744"/>
                  </a:cubicBezTo>
                  <a:cubicBezTo>
                    <a:pt x="277720" y="313744"/>
                    <a:pt x="245982" y="312474"/>
                    <a:pt x="213150" y="311204"/>
                  </a:cubicBezTo>
                  <a:cubicBezTo>
                    <a:pt x="193451" y="309934"/>
                    <a:pt x="173751" y="308664"/>
                    <a:pt x="155146" y="307394"/>
                  </a:cubicBezTo>
                  <a:cubicBezTo>
                    <a:pt x="120126" y="306124"/>
                    <a:pt x="85105" y="304854"/>
                    <a:pt x="48260" y="304854"/>
                  </a:cubicBezTo>
                  <a:cubicBezTo>
                    <a:pt x="38100" y="304854"/>
                    <a:pt x="29210" y="304854"/>
                    <a:pt x="19050" y="303584"/>
                  </a:cubicBezTo>
                  <a:cubicBezTo>
                    <a:pt x="10160" y="302314"/>
                    <a:pt x="5080" y="295964"/>
                    <a:pt x="7620" y="287074"/>
                  </a:cubicBezTo>
                  <a:cubicBezTo>
                    <a:pt x="16510" y="255424"/>
                    <a:pt x="12700" y="251600"/>
                    <a:pt x="11430" y="247624"/>
                  </a:cubicBezTo>
                  <a:cubicBezTo>
                    <a:pt x="10160" y="239518"/>
                    <a:pt x="6350" y="231565"/>
                    <a:pt x="7620" y="223459"/>
                  </a:cubicBezTo>
                  <a:cubicBezTo>
                    <a:pt x="5080" y="213365"/>
                    <a:pt x="0" y="88411"/>
                    <a:pt x="7620" y="78164"/>
                  </a:cubicBezTo>
                  <a:cubicBezTo>
                    <a:pt x="8890" y="76175"/>
                    <a:pt x="7620" y="74034"/>
                    <a:pt x="8890" y="72046"/>
                  </a:cubicBezTo>
                  <a:cubicBezTo>
                    <a:pt x="10160" y="68834"/>
                    <a:pt x="12700" y="65317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57744" y="30480"/>
                    <a:pt x="75255" y="29210"/>
                  </a:cubicBezTo>
                  <a:cubicBezTo>
                    <a:pt x="104804" y="25400"/>
                    <a:pt x="134353" y="22860"/>
                    <a:pt x="164996" y="20320"/>
                  </a:cubicBezTo>
                  <a:cubicBezTo>
                    <a:pt x="185790" y="17780"/>
                    <a:pt x="206584" y="16510"/>
                    <a:pt x="226283" y="13970"/>
                  </a:cubicBezTo>
                  <a:cubicBezTo>
                    <a:pt x="245982" y="11430"/>
                    <a:pt x="266776" y="8890"/>
                    <a:pt x="286475" y="8890"/>
                  </a:cubicBezTo>
                  <a:cubicBezTo>
                    <a:pt x="308363" y="7620"/>
                    <a:pt x="330251" y="10160"/>
                    <a:pt x="352140" y="8890"/>
                  </a:cubicBezTo>
                  <a:cubicBezTo>
                    <a:pt x="379500" y="8890"/>
                    <a:pt x="875265" y="6350"/>
                    <a:pt x="902626" y="5080"/>
                  </a:cubicBezTo>
                  <a:cubicBezTo>
                    <a:pt x="928891" y="3810"/>
                    <a:pt x="955157" y="2540"/>
                    <a:pt x="982517" y="2540"/>
                  </a:cubicBezTo>
                  <a:cubicBezTo>
                    <a:pt x="1027388" y="1270"/>
                    <a:pt x="1071164" y="0"/>
                    <a:pt x="1116035" y="0"/>
                  </a:cubicBezTo>
                  <a:cubicBezTo>
                    <a:pt x="1134640" y="0"/>
                    <a:pt x="1154339" y="2540"/>
                    <a:pt x="1172944" y="2540"/>
                  </a:cubicBezTo>
                  <a:cubicBezTo>
                    <a:pt x="1224381" y="3810"/>
                    <a:pt x="1276912" y="5080"/>
                    <a:pt x="1328349" y="7620"/>
                  </a:cubicBezTo>
                  <a:cubicBezTo>
                    <a:pt x="1355710" y="8890"/>
                    <a:pt x="1383070" y="12700"/>
                    <a:pt x="1410430" y="16510"/>
                  </a:cubicBezTo>
                  <a:cubicBezTo>
                    <a:pt x="1416996" y="16510"/>
                    <a:pt x="1423563" y="16510"/>
                    <a:pt x="1429035" y="16510"/>
                  </a:cubicBezTo>
                  <a:cubicBezTo>
                    <a:pt x="1439747" y="17780"/>
                    <a:pt x="1448637" y="20320"/>
                    <a:pt x="1458797" y="21590"/>
                  </a:cubicBezTo>
                  <a:close/>
                  <a:moveTo>
                    <a:pt x="1468957" y="299774"/>
                  </a:moveTo>
                  <a:cubicBezTo>
                    <a:pt x="1470227" y="283264"/>
                    <a:pt x="1471497" y="270564"/>
                    <a:pt x="1471497" y="257864"/>
                  </a:cubicBezTo>
                  <a:cubicBezTo>
                    <a:pt x="1470227" y="247012"/>
                    <a:pt x="1468957" y="238906"/>
                    <a:pt x="1468957" y="230189"/>
                  </a:cubicBezTo>
                  <a:cubicBezTo>
                    <a:pt x="1468957" y="226212"/>
                    <a:pt x="1471497" y="222236"/>
                    <a:pt x="1470227" y="218259"/>
                  </a:cubicBezTo>
                  <a:cubicBezTo>
                    <a:pt x="1470227" y="214588"/>
                    <a:pt x="1468957" y="210765"/>
                    <a:pt x="1467687" y="207094"/>
                  </a:cubicBezTo>
                  <a:cubicBezTo>
                    <a:pt x="1462607" y="201435"/>
                    <a:pt x="1451177" y="84281"/>
                    <a:pt x="1451177" y="78623"/>
                  </a:cubicBezTo>
                  <a:cubicBezTo>
                    <a:pt x="1448637" y="73881"/>
                    <a:pt x="1446097" y="68987"/>
                    <a:pt x="1443557" y="63500"/>
                  </a:cubicBezTo>
                  <a:cubicBezTo>
                    <a:pt x="1442287" y="44450"/>
                    <a:pt x="1441017" y="43180"/>
                    <a:pt x="1425752" y="41910"/>
                  </a:cubicBezTo>
                  <a:cubicBezTo>
                    <a:pt x="1422468" y="41910"/>
                    <a:pt x="1420280" y="41910"/>
                    <a:pt x="1416996" y="40640"/>
                  </a:cubicBezTo>
                  <a:cubicBezTo>
                    <a:pt x="1389636" y="36830"/>
                    <a:pt x="1361182" y="31750"/>
                    <a:pt x="1333822" y="30480"/>
                  </a:cubicBezTo>
                  <a:cubicBezTo>
                    <a:pt x="1267063" y="26670"/>
                    <a:pt x="1199210" y="25400"/>
                    <a:pt x="1132451" y="22860"/>
                  </a:cubicBezTo>
                  <a:cubicBezTo>
                    <a:pt x="1122601" y="22860"/>
                    <a:pt x="1111657" y="22860"/>
                    <a:pt x="1101808" y="22860"/>
                  </a:cubicBezTo>
                  <a:cubicBezTo>
                    <a:pt x="1085391" y="22860"/>
                    <a:pt x="1068975" y="22860"/>
                    <a:pt x="1053654" y="22860"/>
                  </a:cubicBezTo>
                  <a:cubicBezTo>
                    <a:pt x="1018633" y="22860"/>
                    <a:pt x="983612" y="22860"/>
                    <a:pt x="949685" y="24130"/>
                  </a:cubicBezTo>
                  <a:cubicBezTo>
                    <a:pt x="920136" y="25400"/>
                    <a:pt x="422181" y="29210"/>
                    <a:pt x="392633" y="29210"/>
                  </a:cubicBezTo>
                  <a:cubicBezTo>
                    <a:pt x="344479" y="29210"/>
                    <a:pt x="296325" y="26670"/>
                    <a:pt x="248171" y="33020"/>
                  </a:cubicBezTo>
                  <a:cubicBezTo>
                    <a:pt x="223000" y="36830"/>
                    <a:pt x="198923" y="36830"/>
                    <a:pt x="174846" y="38100"/>
                  </a:cubicBezTo>
                  <a:cubicBezTo>
                    <a:pt x="133258" y="41910"/>
                    <a:pt x="91671" y="45720"/>
                    <a:pt x="49530" y="50800"/>
                  </a:cubicBezTo>
                  <a:cubicBezTo>
                    <a:pt x="36830" y="50800"/>
                    <a:pt x="34290" y="53340"/>
                    <a:pt x="33020" y="64858"/>
                  </a:cubicBezTo>
                  <a:cubicBezTo>
                    <a:pt x="31750" y="67611"/>
                    <a:pt x="31750" y="70364"/>
                    <a:pt x="30480" y="73117"/>
                  </a:cubicBezTo>
                  <a:cubicBezTo>
                    <a:pt x="29210" y="77705"/>
                    <a:pt x="26670" y="82140"/>
                    <a:pt x="25400" y="86729"/>
                  </a:cubicBezTo>
                  <a:cubicBezTo>
                    <a:pt x="20320" y="91623"/>
                    <a:pt x="26670" y="211224"/>
                    <a:pt x="29210" y="216118"/>
                  </a:cubicBezTo>
                  <a:cubicBezTo>
                    <a:pt x="29210" y="221318"/>
                    <a:pt x="29210" y="226671"/>
                    <a:pt x="30480" y="231871"/>
                  </a:cubicBezTo>
                  <a:cubicBezTo>
                    <a:pt x="30480" y="235694"/>
                    <a:pt x="33020" y="239518"/>
                    <a:pt x="33020" y="243342"/>
                  </a:cubicBezTo>
                  <a:cubicBezTo>
                    <a:pt x="33020" y="247471"/>
                    <a:pt x="33020" y="251600"/>
                    <a:pt x="31750" y="257864"/>
                  </a:cubicBezTo>
                  <a:cubicBezTo>
                    <a:pt x="31750" y="261674"/>
                    <a:pt x="31750" y="264214"/>
                    <a:pt x="31750" y="268024"/>
                  </a:cubicBezTo>
                  <a:cubicBezTo>
                    <a:pt x="31750" y="278184"/>
                    <a:pt x="35560" y="281994"/>
                    <a:pt x="44450" y="281994"/>
                  </a:cubicBezTo>
                  <a:cubicBezTo>
                    <a:pt x="59933" y="281994"/>
                    <a:pt x="75255" y="283264"/>
                    <a:pt x="89482" y="283264"/>
                  </a:cubicBezTo>
                  <a:cubicBezTo>
                    <a:pt x="110276" y="283264"/>
                    <a:pt x="132164" y="280724"/>
                    <a:pt x="152958" y="283264"/>
                  </a:cubicBezTo>
                  <a:cubicBezTo>
                    <a:pt x="186884" y="287074"/>
                    <a:pt x="220811" y="289614"/>
                    <a:pt x="254737" y="288344"/>
                  </a:cubicBezTo>
                  <a:cubicBezTo>
                    <a:pt x="276626" y="287074"/>
                    <a:pt x="297419" y="289614"/>
                    <a:pt x="319307" y="289614"/>
                  </a:cubicBezTo>
                  <a:cubicBezTo>
                    <a:pt x="351045" y="289614"/>
                    <a:pt x="382783" y="288344"/>
                    <a:pt x="414521" y="289614"/>
                  </a:cubicBezTo>
                  <a:cubicBezTo>
                    <a:pt x="461580" y="290884"/>
                    <a:pt x="978140" y="280724"/>
                    <a:pt x="1026294" y="283264"/>
                  </a:cubicBezTo>
                  <a:cubicBezTo>
                    <a:pt x="1047087" y="284534"/>
                    <a:pt x="1067881" y="285804"/>
                    <a:pt x="1087580" y="285804"/>
                  </a:cubicBezTo>
                  <a:cubicBezTo>
                    <a:pt x="1123696" y="288344"/>
                    <a:pt x="1158717" y="284534"/>
                    <a:pt x="1194832" y="288344"/>
                  </a:cubicBezTo>
                  <a:cubicBezTo>
                    <a:pt x="1224381" y="290884"/>
                    <a:pt x="1253930" y="290884"/>
                    <a:pt x="1283479" y="293424"/>
                  </a:cubicBezTo>
                  <a:cubicBezTo>
                    <a:pt x="1327255" y="297234"/>
                    <a:pt x="1371031" y="299774"/>
                    <a:pt x="1414807" y="301044"/>
                  </a:cubicBezTo>
                  <a:cubicBezTo>
                    <a:pt x="1431224" y="301044"/>
                    <a:pt x="1448637" y="299774"/>
                    <a:pt x="1468957" y="299774"/>
                  </a:cubicBezTo>
                  <a:close/>
                </a:path>
              </a:pathLst>
            </a:custGeom>
            <a:solidFill>
              <a:srgbClr val="FCD7D7"/>
            </a:solidFill>
          </p:spPr>
        </p:sp>
      </p:grpSp>
      <p:sp>
        <p:nvSpPr>
          <p:cNvPr id="18" name="TextBox 18"/>
          <p:cNvSpPr txBox="1"/>
          <p:nvPr/>
        </p:nvSpPr>
        <p:spPr>
          <a:xfrm>
            <a:off x="11536912" y="3702903"/>
            <a:ext cx="3573632" cy="8309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5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2</a:t>
            </a:r>
          </a:p>
        </p:txBody>
      </p:sp>
      <p:pic>
        <p:nvPicPr>
          <p:cNvPr id="26" name="Picture 2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872812" y="48270"/>
            <a:ext cx="2415188" cy="1695023"/>
          </a:xfrm>
          <a:prstGeom prst="rect">
            <a:avLst/>
          </a:prstGeom>
        </p:spPr>
      </p:pic>
      <p:pic>
        <p:nvPicPr>
          <p:cNvPr id="35" name="Picture 3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687800" y="9943605"/>
            <a:ext cx="1387338" cy="295125"/>
          </a:xfrm>
          <a:prstGeom prst="rect">
            <a:avLst/>
          </a:prstGeom>
        </p:spPr>
      </p:pic>
      <p:sp>
        <p:nvSpPr>
          <p:cNvPr id="36" name="TextBox 12"/>
          <p:cNvSpPr txBox="1"/>
          <p:nvPr/>
        </p:nvSpPr>
        <p:spPr>
          <a:xfrm>
            <a:off x="3208017" y="5620581"/>
            <a:ext cx="4175119" cy="16619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5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kết kiến thức chương VI</a:t>
            </a:r>
          </a:p>
        </p:txBody>
      </p:sp>
      <p:sp>
        <p:nvSpPr>
          <p:cNvPr id="37" name="TextBox 16"/>
          <p:cNvSpPr txBox="1"/>
          <p:nvPr/>
        </p:nvSpPr>
        <p:spPr>
          <a:xfrm>
            <a:off x="12525533" y="5992943"/>
            <a:ext cx="2585011" cy="75456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5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36" grpId="0"/>
      <p:bldP spid="3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0</TotalTime>
  <Words>1180</Words>
  <Application>Microsoft Office PowerPoint</Application>
  <PresentationFormat>Custom</PresentationFormat>
  <Paragraphs>265</Paragraphs>
  <Slides>32</Slides>
  <Notes>6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4" baseType="lpstr">
      <vt:lpstr>Cambria Math</vt:lpstr>
      <vt:lpstr>Calibri Light</vt:lpstr>
      <vt:lpstr>Times New Roman</vt:lpstr>
      <vt:lpstr>.VnArial Narrow</vt:lpstr>
      <vt:lpstr>Calibri</vt:lpstr>
      <vt:lpstr>.VnTime</vt:lpstr>
      <vt:lpstr>.VnBodoniH</vt:lpstr>
      <vt:lpstr>Arial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11A9 Ngọc Giá Thị Hoài</cp:lastModifiedBy>
  <cp:revision>17</cp:revision>
  <dcterms:created xsi:type="dcterms:W3CDTF">2006-08-16T00:00:00Z</dcterms:created>
  <dcterms:modified xsi:type="dcterms:W3CDTF">2023-02-20T03:13:46Z</dcterms:modified>
  <dc:identifier>DAEqV37c6xw</dc:identifier>
</cp:coreProperties>
</file>